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52A4" w:rsidRDefault="00A352A4" w:rsidP="00E64E11">
      <w:pPr>
        <w:rPr>
          <w:b/>
          <w:noProof/>
        </w:rPr>
      </w:pPr>
    </w:p>
    <w:p w:rsidR="00E64E11" w:rsidRDefault="00E24C22" w:rsidP="00E24C22">
      <w:pPr>
        <w:jc w:val="center"/>
        <w:rPr>
          <w:b/>
        </w:rPr>
      </w:pPr>
      <w:proofErr w:type="gramStart"/>
      <w:r>
        <w:rPr>
          <w:b/>
        </w:rPr>
        <w:t>……………</w:t>
      </w:r>
      <w:proofErr w:type="gramEnd"/>
      <w:r w:rsidR="00CE6D1A">
        <w:rPr>
          <w:b/>
        </w:rPr>
        <w:t xml:space="preserve"> </w:t>
      </w:r>
      <w:r w:rsidR="00E64E11">
        <w:rPr>
          <w:b/>
        </w:rPr>
        <w:t xml:space="preserve"> ORTAOKULU</w:t>
      </w:r>
    </w:p>
    <w:p w:rsidR="00667649" w:rsidRPr="00683DD1" w:rsidRDefault="00A5668C" w:rsidP="00E24C22">
      <w:pPr>
        <w:jc w:val="center"/>
        <w:rPr>
          <w:b/>
        </w:rPr>
      </w:pPr>
      <w:r w:rsidRPr="00683DD1">
        <w:rPr>
          <w:b/>
        </w:rPr>
        <w:t>8</w:t>
      </w:r>
      <w:r w:rsidR="00E64E11" w:rsidRPr="00683DD1">
        <w:rPr>
          <w:b/>
        </w:rPr>
        <w:t>.</w:t>
      </w:r>
      <w:r w:rsidR="00CE6D1A" w:rsidRPr="00683DD1">
        <w:rPr>
          <w:b/>
        </w:rPr>
        <w:t xml:space="preserve">SINIFLAR </w:t>
      </w:r>
      <w:r w:rsidR="00210D2B" w:rsidRPr="00683DD1">
        <w:rPr>
          <w:b/>
        </w:rPr>
        <w:t>1</w:t>
      </w:r>
      <w:r w:rsidR="00E957B8" w:rsidRPr="00683DD1">
        <w:rPr>
          <w:b/>
        </w:rPr>
        <w:t>.</w:t>
      </w:r>
      <w:r w:rsidR="00AB466A" w:rsidRPr="00683DD1">
        <w:rPr>
          <w:b/>
        </w:rPr>
        <w:t xml:space="preserve">DÖNEM </w:t>
      </w:r>
      <w:r w:rsidR="00C26AFF" w:rsidRPr="00683DD1">
        <w:rPr>
          <w:b/>
        </w:rPr>
        <w:t xml:space="preserve">DİN </w:t>
      </w:r>
      <w:r w:rsidR="00E64E11" w:rsidRPr="00683DD1">
        <w:rPr>
          <w:b/>
        </w:rPr>
        <w:t>K</w:t>
      </w:r>
      <w:r w:rsidR="00C26AFF" w:rsidRPr="00683DD1">
        <w:rPr>
          <w:b/>
        </w:rPr>
        <w:t xml:space="preserve">ÜLTÜRÜ ve </w:t>
      </w:r>
      <w:r w:rsidR="00E64E11" w:rsidRPr="00683DD1">
        <w:rPr>
          <w:b/>
        </w:rPr>
        <w:t>A</w:t>
      </w:r>
      <w:r w:rsidR="00C26AFF" w:rsidRPr="00683DD1">
        <w:rPr>
          <w:b/>
        </w:rPr>
        <w:t xml:space="preserve">HLAK </w:t>
      </w:r>
      <w:r w:rsidR="00E64E11" w:rsidRPr="00683DD1">
        <w:rPr>
          <w:b/>
        </w:rPr>
        <w:t>B</w:t>
      </w:r>
      <w:r w:rsidR="00C26AFF" w:rsidRPr="00683DD1">
        <w:rPr>
          <w:b/>
        </w:rPr>
        <w:t>İLGİSİ</w:t>
      </w:r>
      <w:r w:rsidR="00AB466A" w:rsidRPr="00683DD1">
        <w:rPr>
          <w:b/>
        </w:rPr>
        <w:t>DERSİ</w:t>
      </w:r>
    </w:p>
    <w:p w:rsidR="0003765C" w:rsidRPr="00683DD1" w:rsidRDefault="00210D2B" w:rsidP="00E24C22">
      <w:pPr>
        <w:jc w:val="center"/>
        <w:rPr>
          <w:b/>
        </w:rPr>
      </w:pPr>
      <w:r w:rsidRPr="00683DD1">
        <w:rPr>
          <w:b/>
        </w:rPr>
        <w:t>1</w:t>
      </w:r>
      <w:r w:rsidR="0003765C" w:rsidRPr="00683DD1">
        <w:rPr>
          <w:b/>
        </w:rPr>
        <w:t xml:space="preserve">.YAZILI </w:t>
      </w:r>
      <w:r w:rsidR="00E957B8" w:rsidRPr="00683DD1">
        <w:rPr>
          <w:b/>
        </w:rPr>
        <w:t>SORULARI</w:t>
      </w:r>
    </w:p>
    <w:p w:rsidR="00AB466A" w:rsidRDefault="00AB466A" w:rsidP="00E64E11">
      <w:pPr>
        <w:rPr>
          <w:b/>
        </w:rPr>
      </w:pPr>
    </w:p>
    <w:p w:rsidR="00A352A4" w:rsidRDefault="00A352A4" w:rsidP="0003765C">
      <w:pPr>
        <w:rPr>
          <w:b/>
        </w:rPr>
      </w:pPr>
    </w:p>
    <w:p w:rsidR="0003765C" w:rsidRPr="0003765C" w:rsidRDefault="0003765C" w:rsidP="0003765C">
      <w:pPr>
        <w:rPr>
          <w:b/>
        </w:rPr>
      </w:pPr>
      <w:r w:rsidRPr="0003765C">
        <w:rPr>
          <w:b/>
        </w:rPr>
        <w:t xml:space="preserve">ÖĞRENCİNİN:         </w:t>
      </w:r>
    </w:p>
    <w:tbl>
      <w:tblPr>
        <w:tblW w:w="1119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90"/>
        <w:gridCol w:w="5709"/>
      </w:tblGrid>
      <w:tr w:rsidR="0003765C" w:rsidRPr="00AB466A" w:rsidTr="007C7DF7">
        <w:trPr>
          <w:trHeight w:val="482"/>
        </w:trPr>
        <w:tc>
          <w:tcPr>
            <w:tcW w:w="111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54E7" w:rsidRPr="00AB466A" w:rsidRDefault="0003765C" w:rsidP="00AB466A">
            <w:pPr>
              <w:widowControl w:val="0"/>
              <w:suppressAutoHyphens/>
              <w:rPr>
                <w:rFonts w:ascii="Thorndale" w:hAnsi="Thorndale" w:cs="Thorndale"/>
              </w:rPr>
            </w:pPr>
            <w:r w:rsidRPr="00AB466A">
              <w:rPr>
                <w:rFonts w:ascii="Thorndale" w:hAnsi="Thorndale" w:cs="Thorndale"/>
                <w:b/>
              </w:rPr>
              <w:t>SINIFI</w:t>
            </w:r>
            <w:r w:rsidR="00AB466A" w:rsidRPr="00AB466A">
              <w:rPr>
                <w:rFonts w:ascii="Thorndale" w:hAnsi="Thorndale" w:cs="Thorndale"/>
                <w:b/>
              </w:rPr>
              <w:t>:</w:t>
            </w:r>
            <w:r w:rsidR="00AB466A" w:rsidRPr="00AB466A">
              <w:rPr>
                <w:rFonts w:ascii="Thorndale" w:hAnsi="Thorndale" w:cs="Thorndale"/>
                <w:b/>
              </w:rPr>
              <w:tab/>
            </w:r>
            <w:r w:rsidR="00AB466A" w:rsidRPr="00AB466A">
              <w:rPr>
                <w:rFonts w:ascii="Thorndale" w:hAnsi="Thorndale" w:cs="Thorndale"/>
                <w:b/>
              </w:rPr>
              <w:tab/>
            </w:r>
            <w:r w:rsidRPr="00AB466A">
              <w:rPr>
                <w:rFonts w:ascii="Thorndale" w:hAnsi="Thorndale" w:cs="Thorndale"/>
                <w:b/>
              </w:rPr>
              <w:t>ADI SOYADI</w:t>
            </w:r>
            <w:r w:rsidR="00AB466A" w:rsidRPr="00AB466A">
              <w:rPr>
                <w:rFonts w:ascii="Thorndale" w:hAnsi="Thorndale" w:cs="Thorndale"/>
              </w:rPr>
              <w:t>:</w:t>
            </w:r>
            <w:r w:rsidR="00AB466A" w:rsidRPr="00AB466A">
              <w:rPr>
                <w:rFonts w:ascii="Thorndale" w:hAnsi="Thorndale" w:cs="Thorndale"/>
              </w:rPr>
              <w:tab/>
            </w:r>
            <w:r w:rsidR="00AB466A" w:rsidRPr="00AB466A">
              <w:rPr>
                <w:rFonts w:ascii="Thorndale" w:hAnsi="Thorndale" w:cs="Thorndale"/>
              </w:rPr>
              <w:tab/>
            </w:r>
            <w:r w:rsidR="00AB466A" w:rsidRPr="00AB466A">
              <w:rPr>
                <w:rFonts w:ascii="Thorndale" w:hAnsi="Thorndale" w:cs="Thorndale"/>
              </w:rPr>
              <w:tab/>
            </w:r>
            <w:r w:rsidR="00AB466A" w:rsidRPr="00AB466A">
              <w:rPr>
                <w:rFonts w:ascii="Thorndale" w:hAnsi="Thorndale" w:cs="Thorndale"/>
              </w:rPr>
              <w:tab/>
            </w:r>
            <w:r w:rsidR="00AB466A" w:rsidRPr="00AB466A">
              <w:rPr>
                <w:rFonts w:ascii="Thorndale" w:hAnsi="Thorndale" w:cs="Thorndale"/>
              </w:rPr>
              <w:tab/>
            </w:r>
            <w:r w:rsidR="00AB466A" w:rsidRPr="00AB466A">
              <w:rPr>
                <w:rFonts w:ascii="Thorndale" w:hAnsi="Thorndale" w:cs="Thorndale"/>
              </w:rPr>
              <w:tab/>
            </w:r>
            <w:r w:rsidR="00AB466A" w:rsidRPr="00AB466A">
              <w:rPr>
                <w:rFonts w:ascii="Thorndale" w:hAnsi="Thorndale" w:cs="Thorndale"/>
              </w:rPr>
              <w:tab/>
            </w:r>
            <w:r w:rsidR="00AB466A" w:rsidRPr="00AB466A">
              <w:rPr>
                <w:rFonts w:ascii="Thorndale" w:hAnsi="Thorndale" w:cs="Thorndale"/>
              </w:rPr>
              <w:tab/>
            </w:r>
            <w:r w:rsidRPr="00AB466A">
              <w:rPr>
                <w:rFonts w:ascii="Thorndale" w:hAnsi="Thorndale" w:cs="Thorndale"/>
                <w:b/>
              </w:rPr>
              <w:t>NO:</w:t>
            </w:r>
          </w:p>
        </w:tc>
      </w:tr>
      <w:tr w:rsidR="0003765C" w:rsidRPr="00AB466A" w:rsidTr="007C7DF7">
        <w:trPr>
          <w:trHeight w:val="894"/>
        </w:trPr>
        <w:tc>
          <w:tcPr>
            <w:tcW w:w="5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7D4E" w:rsidRPr="00697D31" w:rsidRDefault="006D7D4E" w:rsidP="00FB369C">
            <w:pPr>
              <w:tabs>
                <w:tab w:val="left" w:pos="1605"/>
              </w:tabs>
              <w:spacing w:after="160" w:line="259" w:lineRule="auto"/>
              <w:jc w:val="both"/>
              <w:rPr>
                <w:rFonts w:asciiTheme="minorHAnsi" w:hAnsiTheme="minorHAnsi" w:cstheme="minorHAnsi"/>
                <w:b/>
                <w:bCs/>
                <w:color w:val="FF0000"/>
              </w:rPr>
            </w:pPr>
            <w:r w:rsidRPr="00697D31">
              <w:rPr>
                <w:rFonts w:asciiTheme="minorHAnsi" w:hAnsiTheme="minorHAnsi" w:cstheme="minorHAnsi"/>
                <w:b/>
                <w:bCs/>
                <w:color w:val="FF0000"/>
                <w:highlight w:val="yellow"/>
              </w:rPr>
              <w:t xml:space="preserve">SORU </w:t>
            </w:r>
            <w:r w:rsidR="00FB369C" w:rsidRPr="00697D31">
              <w:rPr>
                <w:rFonts w:asciiTheme="minorHAnsi" w:hAnsiTheme="minorHAnsi" w:cstheme="minorHAnsi"/>
                <w:b/>
                <w:bCs/>
                <w:color w:val="FF0000"/>
                <w:highlight w:val="yellow"/>
              </w:rPr>
              <w:t>1</w:t>
            </w:r>
            <w:proofErr w:type="gramStart"/>
            <w:r w:rsidRPr="00697D31">
              <w:rPr>
                <w:rFonts w:asciiTheme="minorHAnsi" w:hAnsiTheme="minorHAnsi" w:cstheme="minorHAnsi"/>
                <w:b/>
                <w:bCs/>
                <w:color w:val="FF0000"/>
                <w:highlight w:val="yellow"/>
              </w:rPr>
              <w:t>)</w:t>
            </w:r>
            <w:proofErr w:type="gramEnd"/>
          </w:p>
          <w:p w:rsidR="00CE6D1A" w:rsidRDefault="006D7D4E" w:rsidP="00FB369C">
            <w:pPr>
              <w:tabs>
                <w:tab w:val="left" w:pos="1605"/>
              </w:tabs>
              <w:spacing w:after="160" w:line="259" w:lineRule="auto"/>
              <w:jc w:val="both"/>
              <w:rPr>
                <w:rFonts w:asciiTheme="minorHAnsi" w:hAnsiTheme="minorHAnsi" w:cstheme="minorHAnsi"/>
                <w:b/>
                <w:bCs/>
              </w:rPr>
            </w:pPr>
            <w:r>
              <w:rPr>
                <w:rFonts w:asciiTheme="minorHAnsi" w:hAnsiTheme="minorHAnsi" w:cstheme="minorHAnsi"/>
                <w:b/>
                <w:bCs/>
              </w:rPr>
              <w:t xml:space="preserve">Allah ezelden ebede kadar olacak olan her şeyi ezeli ilim ve iradesiyle </w:t>
            </w:r>
            <w:proofErr w:type="gramStart"/>
            <w:r>
              <w:rPr>
                <w:rFonts w:asciiTheme="minorHAnsi" w:hAnsiTheme="minorHAnsi" w:cstheme="minorHAnsi"/>
                <w:b/>
                <w:bCs/>
              </w:rPr>
              <w:t>belirleyerek  takdir</w:t>
            </w:r>
            <w:proofErr w:type="gramEnd"/>
            <w:r>
              <w:rPr>
                <w:rFonts w:asciiTheme="minorHAnsi" w:hAnsiTheme="minorHAnsi" w:cstheme="minorHAnsi"/>
                <w:b/>
                <w:bCs/>
              </w:rPr>
              <w:t xml:space="preserve"> etmiş ve  zamanı geldikçe de bu takdire uygun şekilde yaratmaktadır.</w:t>
            </w:r>
          </w:p>
          <w:p w:rsidR="006D7D4E" w:rsidRPr="00FB369C" w:rsidRDefault="006D7D4E" w:rsidP="00FB369C">
            <w:pPr>
              <w:tabs>
                <w:tab w:val="left" w:pos="1605"/>
              </w:tabs>
              <w:spacing w:after="160" w:line="259" w:lineRule="auto"/>
              <w:jc w:val="both"/>
              <w:rPr>
                <w:rFonts w:asciiTheme="minorHAnsi" w:hAnsiTheme="minorHAnsi" w:cstheme="minorHAnsi"/>
                <w:b/>
                <w:bCs/>
              </w:rPr>
            </w:pPr>
            <w:r>
              <w:rPr>
                <w:rFonts w:asciiTheme="minorHAnsi" w:hAnsiTheme="minorHAnsi" w:cstheme="minorHAnsi"/>
                <w:b/>
                <w:bCs/>
              </w:rPr>
              <w:t xml:space="preserve">Size </w:t>
            </w:r>
            <w:proofErr w:type="gramStart"/>
            <w:r>
              <w:rPr>
                <w:rFonts w:asciiTheme="minorHAnsi" w:hAnsiTheme="minorHAnsi" w:cstheme="minorHAnsi"/>
                <w:b/>
                <w:bCs/>
              </w:rPr>
              <w:t>verilen  bu</w:t>
            </w:r>
            <w:proofErr w:type="gramEnd"/>
            <w:r>
              <w:rPr>
                <w:rFonts w:asciiTheme="minorHAnsi" w:hAnsiTheme="minorHAnsi" w:cstheme="minorHAnsi"/>
                <w:b/>
                <w:bCs/>
              </w:rPr>
              <w:t xml:space="preserve"> bilgiden hareketle  KADER ve KAZA kavramlarının tanımını yapınız.</w:t>
            </w:r>
            <w:r w:rsidR="00C62C77">
              <w:rPr>
                <w:rFonts w:asciiTheme="minorHAnsi" w:hAnsiTheme="minorHAnsi" w:cstheme="minorHAnsi"/>
                <w:b/>
                <w:bCs/>
              </w:rPr>
              <w:t>10puan</w:t>
            </w:r>
          </w:p>
          <w:p w:rsidR="00A5668C" w:rsidRPr="00371987" w:rsidRDefault="00371987" w:rsidP="00A5668C">
            <w:pPr>
              <w:rPr>
                <w:rFonts w:asciiTheme="minorHAnsi" w:hAnsiTheme="minorHAnsi" w:cstheme="minorHAnsi"/>
                <w:b/>
              </w:rPr>
            </w:pPr>
            <w:r w:rsidRPr="00371987">
              <w:rPr>
                <w:rFonts w:asciiTheme="minorHAnsi" w:hAnsiTheme="minorHAnsi" w:cstheme="minorHAnsi"/>
                <w:b/>
              </w:rPr>
              <w:t>Cevap:</w:t>
            </w:r>
          </w:p>
          <w:p w:rsidR="00A5668C" w:rsidRPr="00371987" w:rsidRDefault="00A5668C" w:rsidP="00A5668C">
            <w:pPr>
              <w:rPr>
                <w:rFonts w:asciiTheme="minorHAnsi" w:hAnsiTheme="minorHAnsi" w:cstheme="minorHAnsi"/>
                <w:b/>
              </w:rPr>
            </w:pPr>
          </w:p>
          <w:p w:rsidR="00C95426" w:rsidRPr="004F6424" w:rsidRDefault="00C95426" w:rsidP="004F6424">
            <w:pPr>
              <w:pStyle w:val="AralkYok"/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  <w:p w:rsidR="0003765C" w:rsidRDefault="0003765C" w:rsidP="00261C7F">
            <w:pPr>
              <w:pStyle w:val="WW-Tabloierii"/>
              <w:jc w:val="both"/>
              <w:rPr>
                <w:rFonts w:ascii="Times New Roman" w:hAnsi="Times New Roman" w:cs="Times New Roman"/>
                <w:b/>
                <w:u w:val="single"/>
              </w:rPr>
            </w:pPr>
          </w:p>
          <w:p w:rsidR="00E24DCA" w:rsidRDefault="00E24DCA" w:rsidP="00261C7F">
            <w:pPr>
              <w:pStyle w:val="WW-Tabloierii"/>
              <w:jc w:val="both"/>
              <w:rPr>
                <w:rFonts w:ascii="Times New Roman" w:hAnsi="Times New Roman" w:cs="Times New Roman"/>
                <w:b/>
                <w:u w:val="single"/>
              </w:rPr>
            </w:pPr>
          </w:p>
          <w:p w:rsidR="00E24DCA" w:rsidRPr="00E24DCA" w:rsidRDefault="00E24DCA" w:rsidP="00E24DCA"/>
          <w:p w:rsidR="00E24DCA" w:rsidRPr="00E24DCA" w:rsidRDefault="00E24DCA" w:rsidP="00E24DCA"/>
          <w:p w:rsidR="00253071" w:rsidRPr="00E24DCA" w:rsidRDefault="00253071" w:rsidP="00E24DCA"/>
        </w:tc>
        <w:tc>
          <w:tcPr>
            <w:tcW w:w="5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4F51" w:rsidRPr="00697D31" w:rsidRDefault="00824F51" w:rsidP="00253071">
            <w:pPr>
              <w:pStyle w:val="WW-Tabloierii"/>
              <w:rPr>
                <w:b/>
                <w:color w:val="FF0000"/>
              </w:rPr>
            </w:pPr>
            <w:r w:rsidRPr="00697D31">
              <w:rPr>
                <w:b/>
                <w:color w:val="FF0000"/>
                <w:highlight w:val="yellow"/>
              </w:rPr>
              <w:t>SORU</w:t>
            </w:r>
            <w:r w:rsidR="00A5668C" w:rsidRPr="00697D31">
              <w:rPr>
                <w:b/>
                <w:color w:val="FF0000"/>
                <w:highlight w:val="yellow"/>
              </w:rPr>
              <w:t>3</w:t>
            </w:r>
            <w:proofErr w:type="gramStart"/>
            <w:r w:rsidRPr="00697D31">
              <w:rPr>
                <w:b/>
                <w:color w:val="FF0000"/>
                <w:highlight w:val="yellow"/>
              </w:rPr>
              <w:t>)</w:t>
            </w:r>
            <w:proofErr w:type="gramEnd"/>
          </w:p>
          <w:p w:rsidR="00E778A2" w:rsidRDefault="00A5668C" w:rsidP="00253071">
            <w:pPr>
              <w:pStyle w:val="WW-Tabloierii"/>
            </w:pPr>
            <w:r w:rsidRPr="009F5116">
              <w:rPr>
                <w:rFonts w:ascii="Calibri" w:hAnsi="Calibri" w:cs="Calibri"/>
              </w:rPr>
              <w:t>“Önce deveni bağla, sonra Allaha tevekkül et”</w:t>
            </w:r>
            <w:r w:rsidR="00C62C77">
              <w:rPr>
                <w:rFonts w:ascii="Calibri" w:hAnsi="Calibri" w:cs="Calibri"/>
                <w:b/>
              </w:rPr>
              <w:t xml:space="preserve"> hadisine bakarak bir </w:t>
            </w:r>
            <w:proofErr w:type="gramStart"/>
            <w:r w:rsidR="00C62C77">
              <w:rPr>
                <w:rFonts w:ascii="Calibri" w:hAnsi="Calibri" w:cs="Calibri"/>
                <w:b/>
              </w:rPr>
              <w:t>öğrenci  Allaha</w:t>
            </w:r>
            <w:proofErr w:type="gramEnd"/>
            <w:r w:rsidR="00C62C77">
              <w:rPr>
                <w:rFonts w:ascii="Calibri" w:hAnsi="Calibri" w:cs="Calibri"/>
                <w:b/>
              </w:rPr>
              <w:t xml:space="preserve"> nasıl tevekkül  </w:t>
            </w:r>
            <w:r w:rsidR="00CD217E">
              <w:rPr>
                <w:rFonts w:ascii="Calibri" w:hAnsi="Calibri" w:cs="Calibri"/>
                <w:b/>
              </w:rPr>
              <w:t xml:space="preserve">etmelidir </w:t>
            </w:r>
            <w:r>
              <w:rPr>
                <w:rFonts w:ascii="Calibri" w:hAnsi="Calibri" w:cs="Calibri"/>
                <w:b/>
              </w:rPr>
              <w:t xml:space="preserve">açıklayınız. </w:t>
            </w:r>
            <w:r w:rsidR="009F5116">
              <w:rPr>
                <w:rFonts w:ascii="Calibri" w:hAnsi="Calibri" w:cs="Calibri"/>
                <w:b/>
              </w:rPr>
              <w:t>(10 puan)</w:t>
            </w:r>
          </w:p>
          <w:p w:rsidR="00253071" w:rsidRPr="00371987" w:rsidRDefault="00371987" w:rsidP="00253071">
            <w:pPr>
              <w:pStyle w:val="WW-Tabloierii"/>
              <w:rPr>
                <w:rFonts w:asciiTheme="minorHAnsi" w:hAnsiTheme="minorHAnsi" w:cstheme="minorHAnsi"/>
                <w:b/>
              </w:rPr>
            </w:pPr>
            <w:r w:rsidRPr="00371987">
              <w:rPr>
                <w:rFonts w:asciiTheme="minorHAnsi" w:hAnsiTheme="minorHAnsi" w:cstheme="minorHAnsi"/>
                <w:b/>
              </w:rPr>
              <w:t>Cevap:</w:t>
            </w:r>
          </w:p>
          <w:p w:rsidR="00253071" w:rsidRDefault="00253071" w:rsidP="00253071">
            <w:pPr>
              <w:pStyle w:val="WW-Tabloierii"/>
            </w:pPr>
          </w:p>
          <w:p w:rsidR="00253071" w:rsidRDefault="00253071" w:rsidP="00253071">
            <w:pPr>
              <w:pStyle w:val="WW-Tabloierii"/>
              <w:rPr>
                <w:rFonts w:ascii="Times New Roman" w:hAnsi="Times New Roman" w:cs="Times New Roman"/>
              </w:rPr>
            </w:pPr>
          </w:p>
          <w:p w:rsidR="006F39DE" w:rsidRDefault="006F39DE" w:rsidP="00AB466A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</w:p>
          <w:p w:rsidR="007E38C6" w:rsidRDefault="007E38C6" w:rsidP="00AB466A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</w:p>
          <w:p w:rsidR="007E38C6" w:rsidRDefault="007E38C6" w:rsidP="00AB466A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</w:p>
          <w:p w:rsidR="00253071" w:rsidRDefault="00253071" w:rsidP="00AB466A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</w:p>
          <w:p w:rsidR="005C5B6F" w:rsidRDefault="005C5B6F" w:rsidP="00AB466A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</w:p>
          <w:p w:rsidR="007E38C6" w:rsidRDefault="007E38C6" w:rsidP="00AB466A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</w:p>
          <w:p w:rsidR="00253071" w:rsidRDefault="00253071" w:rsidP="00AB466A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</w:p>
          <w:p w:rsidR="00253071" w:rsidRDefault="00253071" w:rsidP="00AB466A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</w:p>
          <w:p w:rsidR="005B0619" w:rsidRPr="00AB466A" w:rsidRDefault="005B0619" w:rsidP="00261C7F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</w:p>
        </w:tc>
      </w:tr>
      <w:tr w:rsidR="004900DC" w:rsidRPr="00AB466A" w:rsidTr="007C7DF7">
        <w:trPr>
          <w:trHeight w:val="2130"/>
        </w:trPr>
        <w:tc>
          <w:tcPr>
            <w:tcW w:w="5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39DE" w:rsidRPr="00697D31" w:rsidRDefault="006D7D4E" w:rsidP="00253071">
            <w:pPr>
              <w:pStyle w:val="AralkYok"/>
              <w:rPr>
                <w:rFonts w:ascii="Times New Roman" w:hAnsi="Times New Roman"/>
                <w:b/>
                <w:color w:val="FF0000"/>
              </w:rPr>
            </w:pPr>
            <w:r w:rsidRPr="00697D31">
              <w:rPr>
                <w:b/>
                <w:color w:val="FF0000"/>
                <w:highlight w:val="yellow"/>
              </w:rPr>
              <w:t>SORU</w:t>
            </w:r>
            <w:r w:rsidR="004900DC" w:rsidRPr="00697D31">
              <w:rPr>
                <w:b/>
                <w:color w:val="FF0000"/>
                <w:highlight w:val="yellow"/>
              </w:rPr>
              <w:t>2</w:t>
            </w:r>
            <w:proofErr w:type="gramStart"/>
            <w:r w:rsidRPr="00697D31">
              <w:rPr>
                <w:b/>
                <w:color w:val="FF0000"/>
                <w:highlight w:val="yellow"/>
              </w:rPr>
              <w:t>)</w:t>
            </w:r>
            <w:proofErr w:type="gramEnd"/>
          </w:p>
          <w:p w:rsidR="00C62C77" w:rsidRDefault="00C62C77" w:rsidP="00A5668C">
            <w:r>
              <w:t xml:space="preserve">Aşağıdaki ayetlerin her birinin altına hangi evrensel yasayla ilgili </w:t>
            </w:r>
            <w:proofErr w:type="gramStart"/>
            <w:r>
              <w:t>olduklarını  yazınız</w:t>
            </w:r>
            <w:proofErr w:type="gramEnd"/>
            <w:r>
              <w:t>.</w:t>
            </w:r>
            <w:r w:rsidR="00824F51">
              <w:t>(</w:t>
            </w:r>
            <w:r>
              <w:t>10puan</w:t>
            </w:r>
            <w:r w:rsidR="00824F51">
              <w:t>)</w:t>
            </w:r>
          </w:p>
          <w:p w:rsidR="00C62C77" w:rsidRDefault="00C62C77" w:rsidP="00A5668C"/>
          <w:p w:rsidR="00A5668C" w:rsidRPr="006D7D4E" w:rsidRDefault="00A5668C" w:rsidP="00A5668C">
            <w:r w:rsidRPr="006D7D4E">
              <w:t>A)’’Allah için şahitlik yaparak, adaleti titizlikle ayakta tutan kimseler olun.(Nisa/135)</w:t>
            </w:r>
          </w:p>
          <w:p w:rsidR="00A5668C" w:rsidRPr="006D7D4E" w:rsidRDefault="00A5668C" w:rsidP="00A5668C"/>
          <w:p w:rsidR="00C62C77" w:rsidRDefault="00C62C77" w:rsidP="00A5668C"/>
          <w:p w:rsidR="00C62C77" w:rsidRDefault="00C62C77" w:rsidP="00A5668C"/>
          <w:p w:rsidR="00A5668C" w:rsidRPr="006D7D4E" w:rsidRDefault="00C62C77" w:rsidP="00A5668C">
            <w:r>
              <w:t>B) ’</w:t>
            </w:r>
            <w:r w:rsidR="00A5668C" w:rsidRPr="006D7D4E">
              <w:t xml:space="preserve">Geceyi ve gündüzü Güneş’i  ve Ay’ı yaratan </w:t>
            </w:r>
            <w:proofErr w:type="gramStart"/>
            <w:r w:rsidR="00A5668C" w:rsidRPr="006D7D4E">
              <w:t>odur.</w:t>
            </w:r>
            <w:r w:rsidR="00697D31">
              <w:t>Her</w:t>
            </w:r>
            <w:proofErr w:type="gramEnd"/>
            <w:r w:rsidR="00697D31">
              <w:t xml:space="preserve"> biri bir yörüngede hareket etmektedi</w:t>
            </w:r>
            <w:r w:rsidR="00A5668C" w:rsidRPr="006D7D4E">
              <w:t>r.’’(Enbiya/33)</w:t>
            </w:r>
          </w:p>
          <w:p w:rsidR="00A5668C" w:rsidRPr="006D7D4E" w:rsidRDefault="00A5668C" w:rsidP="00A5668C"/>
          <w:p w:rsidR="00C62C77" w:rsidRDefault="00C62C77" w:rsidP="00A5668C"/>
          <w:p w:rsidR="00C62C77" w:rsidRDefault="00C62C77" w:rsidP="00A5668C"/>
          <w:p w:rsidR="00C62C77" w:rsidRDefault="00C62C77" w:rsidP="00A5668C"/>
          <w:p w:rsidR="00CA0DC3" w:rsidRPr="00C62C77" w:rsidRDefault="00A5668C" w:rsidP="00A5668C">
            <w:r w:rsidRPr="006D7D4E">
              <w:t>C) ’’Allah, her canlıyı sudan yarattı’’(Nur/45)</w:t>
            </w:r>
          </w:p>
          <w:p w:rsidR="00CA0DC3" w:rsidRDefault="00CA0DC3" w:rsidP="00A5668C">
            <w:pPr>
              <w:rPr>
                <w:rFonts w:ascii="Arial Black" w:hAnsi="Arial Black"/>
                <w:sz w:val="18"/>
                <w:szCs w:val="18"/>
              </w:rPr>
            </w:pPr>
          </w:p>
          <w:p w:rsidR="00CA0DC3" w:rsidRDefault="00CA0DC3" w:rsidP="00A5668C">
            <w:pPr>
              <w:rPr>
                <w:rFonts w:ascii="Arial Black" w:hAnsi="Arial Black"/>
                <w:sz w:val="18"/>
                <w:szCs w:val="18"/>
              </w:rPr>
            </w:pPr>
          </w:p>
          <w:p w:rsidR="00CA0DC3" w:rsidRDefault="00CA0DC3" w:rsidP="00A5668C">
            <w:pPr>
              <w:rPr>
                <w:rFonts w:ascii="Arial Black" w:hAnsi="Arial Black"/>
                <w:sz w:val="18"/>
                <w:szCs w:val="18"/>
              </w:rPr>
            </w:pPr>
          </w:p>
          <w:p w:rsidR="00CA0DC3" w:rsidRDefault="00CA0DC3" w:rsidP="00A5668C">
            <w:pPr>
              <w:rPr>
                <w:rFonts w:ascii="Arial Black" w:hAnsi="Arial Black"/>
                <w:sz w:val="18"/>
                <w:szCs w:val="18"/>
              </w:rPr>
            </w:pPr>
          </w:p>
          <w:p w:rsidR="00253071" w:rsidRDefault="00253071" w:rsidP="00E24DCA">
            <w:pPr>
              <w:rPr>
                <w:rFonts w:ascii="Arial Black" w:hAnsi="Arial Black"/>
                <w:sz w:val="18"/>
                <w:szCs w:val="18"/>
              </w:rPr>
            </w:pPr>
          </w:p>
          <w:p w:rsidR="00371987" w:rsidRDefault="00371987" w:rsidP="00E24DCA">
            <w:pPr>
              <w:rPr>
                <w:rFonts w:ascii="Arial Black" w:hAnsi="Arial Black"/>
                <w:sz w:val="18"/>
                <w:szCs w:val="18"/>
              </w:rPr>
            </w:pPr>
          </w:p>
          <w:p w:rsidR="00371987" w:rsidRPr="00E24DCA" w:rsidRDefault="00371987" w:rsidP="00E24DCA">
            <w:pPr>
              <w:rPr>
                <w:rFonts w:ascii="Arial Black" w:hAnsi="Arial Black"/>
                <w:sz w:val="18"/>
                <w:szCs w:val="18"/>
              </w:rPr>
            </w:pPr>
          </w:p>
        </w:tc>
        <w:tc>
          <w:tcPr>
            <w:tcW w:w="5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24F51" w:rsidRPr="00697D31" w:rsidRDefault="00824F51" w:rsidP="00012A15">
            <w:pPr>
              <w:pStyle w:val="WW-Tabloierii"/>
              <w:spacing w:after="0"/>
              <w:jc w:val="both"/>
              <w:rPr>
                <w:rFonts w:ascii="Times New Roman" w:hAnsi="Times New Roman" w:cs="Times New Roman"/>
                <w:b/>
                <w:color w:val="FF0000"/>
              </w:rPr>
            </w:pPr>
            <w:r w:rsidRPr="00697D31">
              <w:rPr>
                <w:rFonts w:ascii="Times New Roman" w:hAnsi="Times New Roman" w:cs="Times New Roman"/>
                <w:b/>
                <w:color w:val="FF0000"/>
                <w:highlight w:val="yellow"/>
              </w:rPr>
              <w:t>SORU</w:t>
            </w:r>
            <w:r w:rsidR="00A5668C" w:rsidRPr="00697D31">
              <w:rPr>
                <w:rFonts w:ascii="Times New Roman" w:hAnsi="Times New Roman" w:cs="Times New Roman"/>
                <w:b/>
                <w:color w:val="FF0000"/>
                <w:highlight w:val="yellow"/>
              </w:rPr>
              <w:t>4</w:t>
            </w:r>
            <w:bookmarkStart w:id="0" w:name="MTReference"/>
            <w:bookmarkEnd w:id="0"/>
            <w:proofErr w:type="gramStart"/>
            <w:r w:rsidRPr="00697D31">
              <w:rPr>
                <w:rFonts w:ascii="Times New Roman" w:hAnsi="Times New Roman" w:cs="Times New Roman"/>
                <w:b/>
                <w:color w:val="FF0000"/>
                <w:highlight w:val="yellow"/>
              </w:rPr>
              <w:t>)</w:t>
            </w:r>
            <w:proofErr w:type="gramEnd"/>
          </w:p>
          <w:p w:rsidR="00261C7F" w:rsidRDefault="00C62C77" w:rsidP="00012A15">
            <w:pPr>
              <w:pStyle w:val="WW-Tabloierii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“Yazın başı pişenin kışın aşı </w:t>
            </w:r>
            <w:proofErr w:type="spellStart"/>
            <w:proofErr w:type="gramStart"/>
            <w:r>
              <w:rPr>
                <w:rFonts w:ascii="Times New Roman" w:hAnsi="Times New Roman" w:cs="Times New Roman"/>
              </w:rPr>
              <w:t>pişer</w:t>
            </w:r>
            <w:r w:rsidR="00A5668C" w:rsidRPr="00CA0DC3">
              <w:rPr>
                <w:rFonts w:ascii="Times New Roman" w:hAnsi="Times New Roman" w:cs="Times New Roman"/>
              </w:rPr>
              <w:t>”</w:t>
            </w:r>
            <w:r w:rsidR="00A5668C">
              <w:rPr>
                <w:rFonts w:ascii="Times New Roman" w:hAnsi="Times New Roman" w:cs="Times New Roman"/>
                <w:b/>
              </w:rPr>
              <w:t>at</w:t>
            </w:r>
            <w:r w:rsidR="00CD217E">
              <w:rPr>
                <w:rFonts w:ascii="Times New Roman" w:hAnsi="Times New Roman" w:cs="Times New Roman"/>
                <w:b/>
              </w:rPr>
              <w:t>asözünü</w:t>
            </w:r>
            <w:proofErr w:type="spellEnd"/>
            <w:r w:rsidR="00CD217E">
              <w:rPr>
                <w:rFonts w:ascii="Times New Roman" w:hAnsi="Times New Roman" w:cs="Times New Roman"/>
                <w:b/>
              </w:rPr>
              <w:t xml:space="preserve">  kaderle</w:t>
            </w:r>
            <w:proofErr w:type="gramEnd"/>
            <w:r w:rsidR="00CD217E">
              <w:rPr>
                <w:rFonts w:ascii="Times New Roman" w:hAnsi="Times New Roman" w:cs="Times New Roman"/>
                <w:b/>
              </w:rPr>
              <w:t xml:space="preserve"> ilgili kavramlardan hangi ikisiyle alakalı olduğunu yazarak  açıklayınız</w:t>
            </w:r>
            <w:r w:rsidR="00A5668C">
              <w:rPr>
                <w:rFonts w:ascii="Times New Roman" w:hAnsi="Times New Roman" w:cs="Times New Roman"/>
                <w:b/>
              </w:rPr>
              <w:t>.</w:t>
            </w:r>
            <w:r w:rsidR="00371987">
              <w:rPr>
                <w:rFonts w:ascii="Times New Roman" w:hAnsi="Times New Roman" w:cs="Times New Roman"/>
                <w:b/>
              </w:rPr>
              <w:t>(10 puan)</w:t>
            </w:r>
          </w:p>
          <w:p w:rsidR="00371987" w:rsidRDefault="00371987" w:rsidP="00012A15">
            <w:pPr>
              <w:pStyle w:val="WW-Tabloierii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</w:p>
          <w:p w:rsidR="00371987" w:rsidRDefault="00371987" w:rsidP="00012A15">
            <w:pPr>
              <w:pStyle w:val="WW-Tabloierii"/>
              <w:spacing w:after="0"/>
              <w:jc w:val="both"/>
            </w:pPr>
            <w:r>
              <w:rPr>
                <w:rFonts w:ascii="Times New Roman" w:hAnsi="Times New Roman" w:cs="Times New Roman"/>
                <w:b/>
              </w:rPr>
              <w:t>Cevap:</w:t>
            </w:r>
          </w:p>
          <w:p w:rsidR="00253071" w:rsidRDefault="00253071" w:rsidP="00012A15">
            <w:pPr>
              <w:pStyle w:val="WW-Tabloierii"/>
              <w:spacing w:after="0"/>
              <w:jc w:val="both"/>
            </w:pPr>
          </w:p>
          <w:p w:rsidR="00253071" w:rsidRDefault="00253071" w:rsidP="00012A15">
            <w:pPr>
              <w:pStyle w:val="WW-Tabloierii"/>
              <w:spacing w:after="0"/>
              <w:jc w:val="both"/>
            </w:pPr>
          </w:p>
          <w:p w:rsidR="00253071" w:rsidRDefault="00253071" w:rsidP="00012A15">
            <w:pPr>
              <w:pStyle w:val="WW-Tabloierii"/>
              <w:spacing w:after="0"/>
              <w:jc w:val="both"/>
            </w:pPr>
          </w:p>
          <w:p w:rsidR="00261C7F" w:rsidRDefault="00261C7F" w:rsidP="00012A15">
            <w:pPr>
              <w:pStyle w:val="WW-Tabloierii"/>
              <w:spacing w:after="0"/>
              <w:jc w:val="both"/>
            </w:pPr>
          </w:p>
          <w:p w:rsidR="00261C7F" w:rsidRDefault="00261C7F" w:rsidP="00012A15">
            <w:pPr>
              <w:pStyle w:val="WW-Tabloierii"/>
              <w:spacing w:after="0"/>
              <w:jc w:val="both"/>
            </w:pPr>
          </w:p>
          <w:p w:rsidR="00261C7F" w:rsidRDefault="00261C7F" w:rsidP="00012A15">
            <w:pPr>
              <w:pStyle w:val="WW-Tabloierii"/>
              <w:spacing w:after="0"/>
              <w:jc w:val="both"/>
            </w:pPr>
          </w:p>
          <w:p w:rsidR="005B0619" w:rsidRDefault="005B0619" w:rsidP="00012A15">
            <w:pPr>
              <w:pStyle w:val="WW-Tabloierii"/>
              <w:spacing w:after="0"/>
              <w:jc w:val="both"/>
            </w:pPr>
          </w:p>
          <w:p w:rsidR="005B0619" w:rsidRDefault="005B0619" w:rsidP="00012A15">
            <w:pPr>
              <w:pStyle w:val="WW-Tabloierii"/>
              <w:spacing w:after="0"/>
              <w:jc w:val="both"/>
            </w:pPr>
          </w:p>
          <w:p w:rsidR="007E38C6" w:rsidRDefault="007E38C6" w:rsidP="00012A15">
            <w:pPr>
              <w:pStyle w:val="WW-Tabloierii"/>
              <w:spacing w:after="0"/>
              <w:jc w:val="both"/>
            </w:pPr>
          </w:p>
          <w:p w:rsidR="007E38C6" w:rsidRDefault="007E38C6" w:rsidP="00012A15">
            <w:pPr>
              <w:pStyle w:val="WW-Tabloierii"/>
              <w:spacing w:after="0"/>
              <w:jc w:val="both"/>
            </w:pPr>
          </w:p>
          <w:p w:rsidR="005B0619" w:rsidRDefault="005B0619" w:rsidP="00012A15">
            <w:pPr>
              <w:pStyle w:val="WW-Tabloierii"/>
              <w:spacing w:after="0"/>
              <w:jc w:val="both"/>
            </w:pPr>
          </w:p>
          <w:p w:rsidR="005B0619" w:rsidRPr="00FF318B" w:rsidRDefault="005B0619" w:rsidP="00012A15">
            <w:pPr>
              <w:pStyle w:val="WW-Tabloierii"/>
              <w:spacing w:after="0"/>
              <w:jc w:val="both"/>
            </w:pPr>
          </w:p>
        </w:tc>
      </w:tr>
      <w:tr w:rsidR="004900DC" w:rsidRPr="00AB466A" w:rsidTr="007C7DF7">
        <w:trPr>
          <w:trHeight w:val="4343"/>
        </w:trPr>
        <w:tc>
          <w:tcPr>
            <w:tcW w:w="5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4F51" w:rsidRPr="00697D31" w:rsidRDefault="00824F51" w:rsidP="00F90188">
            <w:pPr>
              <w:pStyle w:val="AralkYok"/>
              <w:rPr>
                <w:rFonts w:asciiTheme="minorHAnsi" w:hAnsiTheme="minorHAnsi" w:cstheme="minorHAnsi"/>
                <w:b/>
                <w:color w:val="FF0000"/>
              </w:rPr>
            </w:pPr>
            <w:r w:rsidRPr="00697D31">
              <w:rPr>
                <w:rFonts w:asciiTheme="minorHAnsi" w:hAnsiTheme="minorHAnsi" w:cstheme="minorHAnsi"/>
                <w:b/>
                <w:color w:val="FF0000"/>
                <w:highlight w:val="yellow"/>
              </w:rPr>
              <w:lastRenderedPageBreak/>
              <w:t>SORU</w:t>
            </w:r>
            <w:r w:rsidR="009F5116" w:rsidRPr="00697D31">
              <w:rPr>
                <w:rFonts w:asciiTheme="minorHAnsi" w:hAnsiTheme="minorHAnsi" w:cstheme="minorHAnsi"/>
                <w:b/>
                <w:color w:val="FF0000"/>
                <w:highlight w:val="yellow"/>
              </w:rPr>
              <w:t>5</w:t>
            </w:r>
            <w:proofErr w:type="gramStart"/>
            <w:r w:rsidRPr="00697D31">
              <w:rPr>
                <w:rFonts w:asciiTheme="minorHAnsi" w:hAnsiTheme="minorHAnsi" w:cstheme="minorHAnsi"/>
                <w:b/>
                <w:color w:val="FF0000"/>
                <w:highlight w:val="yellow"/>
              </w:rPr>
              <w:t>)</w:t>
            </w:r>
            <w:proofErr w:type="gramEnd"/>
          </w:p>
          <w:p w:rsidR="00FF3150" w:rsidRDefault="00CD217E" w:rsidP="00F90188">
            <w:pPr>
              <w:pStyle w:val="AralkYok"/>
              <w:rPr>
                <w:rFonts w:ascii="Thorndale" w:hAnsi="Thorndale" w:cs="Thorndale"/>
                <w:b/>
              </w:rPr>
            </w:pPr>
            <w:r>
              <w:rPr>
                <w:rFonts w:ascii="Thorndale" w:hAnsi="Thorndale" w:cs="Thorndale"/>
              </w:rPr>
              <w:t xml:space="preserve">-‘’Yüce Allahın iradesi sonsuzdur ve her şeyi </w:t>
            </w:r>
            <w:proofErr w:type="gramStart"/>
            <w:r>
              <w:rPr>
                <w:rFonts w:ascii="Thorndale" w:hAnsi="Thorndale" w:cs="Thorndale"/>
              </w:rPr>
              <w:t>kuşatmıştır,Allahın</w:t>
            </w:r>
            <w:proofErr w:type="gramEnd"/>
            <w:r>
              <w:rPr>
                <w:rFonts w:ascii="Thorndale" w:hAnsi="Thorndale" w:cs="Thorndale"/>
              </w:rPr>
              <w:t xml:space="preserve"> insana verdiği i</w:t>
            </w:r>
            <w:r w:rsidR="00E0644C">
              <w:rPr>
                <w:rFonts w:ascii="Thorndale" w:hAnsi="Thorndale" w:cs="Thorndale"/>
              </w:rPr>
              <w:t>rade ise sınırlıdır insan her istediğini yapamaz</w:t>
            </w:r>
            <w:r w:rsidR="00FF3150">
              <w:rPr>
                <w:rFonts w:ascii="Thorndale" w:hAnsi="Thorndale" w:cs="Thorndale"/>
              </w:rPr>
              <w:t>.</w:t>
            </w:r>
            <w:r w:rsidR="009F5116" w:rsidRPr="00FF3150">
              <w:rPr>
                <w:rFonts w:ascii="Thorndale" w:hAnsi="Thorndale" w:cs="Thorndale"/>
              </w:rPr>
              <w:t>’’</w:t>
            </w:r>
          </w:p>
          <w:p w:rsidR="00F90188" w:rsidRDefault="00E0644C" w:rsidP="00F90188">
            <w:pPr>
              <w:pStyle w:val="AralkYok"/>
              <w:rPr>
                <w:rFonts w:cs="Calibri"/>
                <w:b/>
                <w:sz w:val="24"/>
                <w:szCs w:val="24"/>
              </w:rPr>
            </w:pPr>
            <w:r>
              <w:rPr>
                <w:rFonts w:ascii="Thorndale" w:hAnsi="Thorndale" w:cs="Thorndale"/>
                <w:b/>
              </w:rPr>
              <w:t xml:space="preserve"> Buna göre Külli irade </w:t>
            </w:r>
            <w:proofErr w:type="gramStart"/>
            <w:r>
              <w:rPr>
                <w:rFonts w:ascii="Thorndale" w:hAnsi="Thorndale" w:cs="Thorndale"/>
                <w:b/>
              </w:rPr>
              <w:t>nedir ,Cüzi</w:t>
            </w:r>
            <w:proofErr w:type="gramEnd"/>
            <w:r>
              <w:rPr>
                <w:rFonts w:ascii="Thorndale" w:hAnsi="Thorndale" w:cs="Thorndale"/>
                <w:b/>
              </w:rPr>
              <w:t xml:space="preserve"> irade nedir </w:t>
            </w:r>
            <w:r w:rsidR="00824F51">
              <w:rPr>
                <w:rFonts w:ascii="Thorndale" w:hAnsi="Thorndale" w:cs="Thorndale"/>
                <w:b/>
              </w:rPr>
              <w:t xml:space="preserve">açıklayınız </w:t>
            </w:r>
            <w:r w:rsidR="009F5116" w:rsidRPr="009F5116">
              <w:rPr>
                <w:rFonts w:ascii="Thorndale" w:hAnsi="Thorndale" w:cs="Thorndale"/>
                <w:b/>
              </w:rPr>
              <w:t>.(10 puan)</w:t>
            </w:r>
          </w:p>
          <w:p w:rsidR="00CA0DC3" w:rsidRDefault="00CA0DC3" w:rsidP="00F90188">
            <w:pPr>
              <w:pStyle w:val="AralkYok"/>
            </w:pPr>
            <w:r>
              <w:rPr>
                <w:rFonts w:cs="Calibri"/>
                <w:b/>
                <w:sz w:val="24"/>
                <w:szCs w:val="24"/>
              </w:rPr>
              <w:t>Cevap:</w:t>
            </w:r>
          </w:p>
          <w:p w:rsidR="00E778A2" w:rsidRDefault="00E778A2" w:rsidP="00032881">
            <w:pPr>
              <w:widowControl w:val="0"/>
              <w:suppressAutoHyphens/>
              <w:ind w:firstLine="12"/>
              <w:rPr>
                <w:rFonts w:ascii="Thorndale" w:hAnsi="Thorndale" w:cs="Thorndale"/>
                <w:b/>
              </w:rPr>
            </w:pPr>
          </w:p>
          <w:p w:rsidR="00253071" w:rsidRDefault="00253071" w:rsidP="00032881">
            <w:pPr>
              <w:widowControl w:val="0"/>
              <w:suppressAutoHyphens/>
              <w:ind w:firstLine="12"/>
              <w:rPr>
                <w:rFonts w:ascii="Thorndale" w:hAnsi="Thorndale" w:cs="Thorndale"/>
                <w:b/>
              </w:rPr>
            </w:pPr>
          </w:p>
          <w:p w:rsidR="00253071" w:rsidRDefault="00253071" w:rsidP="00032881">
            <w:pPr>
              <w:widowControl w:val="0"/>
              <w:suppressAutoHyphens/>
              <w:ind w:firstLine="12"/>
              <w:rPr>
                <w:rFonts w:ascii="Thorndale" w:hAnsi="Thorndale" w:cs="Thorndale"/>
                <w:b/>
              </w:rPr>
            </w:pPr>
          </w:p>
          <w:p w:rsidR="00430FE9" w:rsidRPr="00CE6911" w:rsidRDefault="00430FE9" w:rsidP="00032881">
            <w:pPr>
              <w:widowControl w:val="0"/>
              <w:suppressAutoHyphens/>
              <w:ind w:firstLine="12"/>
              <w:rPr>
                <w:rFonts w:ascii="Thorndale" w:hAnsi="Thorndale" w:cs="Thorndale"/>
              </w:rPr>
            </w:pPr>
          </w:p>
          <w:p w:rsidR="004223C9" w:rsidRDefault="004223C9" w:rsidP="00AB466A">
            <w:pPr>
              <w:widowControl w:val="0"/>
              <w:suppressAutoHyphens/>
              <w:ind w:firstLine="12"/>
              <w:jc w:val="both"/>
              <w:rPr>
                <w:rFonts w:ascii="Thorndale" w:hAnsi="Thorndale" w:cs="Thorndale"/>
              </w:rPr>
            </w:pPr>
          </w:p>
          <w:p w:rsidR="004223C9" w:rsidRDefault="004223C9" w:rsidP="00AB466A">
            <w:pPr>
              <w:widowControl w:val="0"/>
              <w:suppressAutoHyphens/>
              <w:ind w:firstLine="12"/>
              <w:jc w:val="both"/>
              <w:rPr>
                <w:rFonts w:ascii="Thorndale" w:hAnsi="Thorndale" w:cs="Thorndale"/>
              </w:rPr>
            </w:pPr>
          </w:p>
          <w:p w:rsidR="004223C9" w:rsidRDefault="004223C9" w:rsidP="00AB466A">
            <w:pPr>
              <w:widowControl w:val="0"/>
              <w:suppressAutoHyphens/>
              <w:ind w:firstLine="12"/>
              <w:jc w:val="both"/>
              <w:rPr>
                <w:rFonts w:ascii="Thorndale" w:hAnsi="Thorndale" w:cs="Thorndale"/>
              </w:rPr>
            </w:pPr>
          </w:p>
          <w:p w:rsidR="004223C9" w:rsidRDefault="004223C9" w:rsidP="00AB466A">
            <w:pPr>
              <w:widowControl w:val="0"/>
              <w:suppressAutoHyphens/>
              <w:ind w:firstLine="12"/>
              <w:jc w:val="both"/>
              <w:rPr>
                <w:rFonts w:ascii="Thorndale" w:hAnsi="Thorndale" w:cs="Thorndale"/>
              </w:rPr>
            </w:pPr>
          </w:p>
          <w:p w:rsidR="006F39DE" w:rsidRDefault="006F39DE" w:rsidP="00AB466A">
            <w:pPr>
              <w:widowControl w:val="0"/>
              <w:suppressAutoHyphens/>
              <w:ind w:firstLine="12"/>
              <w:jc w:val="both"/>
              <w:rPr>
                <w:b/>
              </w:rPr>
            </w:pPr>
          </w:p>
          <w:p w:rsidR="006F39DE" w:rsidRDefault="006F39DE" w:rsidP="00AB466A">
            <w:pPr>
              <w:widowControl w:val="0"/>
              <w:suppressAutoHyphens/>
              <w:ind w:firstLine="12"/>
              <w:jc w:val="both"/>
              <w:rPr>
                <w:b/>
                <w:position w:val="-4"/>
              </w:rPr>
            </w:pPr>
            <w:r w:rsidRPr="006F39DE">
              <w:rPr>
                <w:b/>
                <w:position w:val="-4"/>
              </w:rPr>
              <w:object w:dxaOrig="1440" w:dyaOrig="31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5.6pt" o:ole="">
                  <v:imagedata r:id="rId5" o:title=""/>
                </v:shape>
                <o:OLEObject Type="Embed" ProgID="Equation.DSMT4" ShapeID="_x0000_i1025" DrawAspect="Content" ObjectID="_1822142623" r:id="rId6"/>
              </w:object>
            </w:r>
          </w:p>
          <w:p w:rsidR="00253071" w:rsidRPr="00AB466A" w:rsidRDefault="00253071" w:rsidP="00AB466A">
            <w:pPr>
              <w:widowControl w:val="0"/>
              <w:suppressAutoHyphens/>
              <w:ind w:firstLine="12"/>
              <w:jc w:val="both"/>
              <w:rPr>
                <w:b/>
              </w:rPr>
            </w:pPr>
          </w:p>
        </w:tc>
        <w:tc>
          <w:tcPr>
            <w:tcW w:w="5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7D31" w:rsidRPr="00697D31" w:rsidRDefault="00697D31" w:rsidP="009F5116">
            <w:pPr>
              <w:rPr>
                <w:rFonts w:asciiTheme="minorHAnsi" w:hAnsiTheme="minorHAnsi" w:cstheme="minorHAnsi"/>
                <w:b/>
                <w:color w:val="FF0000"/>
              </w:rPr>
            </w:pPr>
            <w:r w:rsidRPr="00697D31">
              <w:rPr>
                <w:rFonts w:asciiTheme="minorHAnsi" w:hAnsiTheme="minorHAnsi" w:cstheme="minorHAnsi"/>
                <w:b/>
                <w:color w:val="FF0000"/>
                <w:highlight w:val="yellow"/>
              </w:rPr>
              <w:t>SORU</w:t>
            </w:r>
            <w:r w:rsidR="00AA2C5D" w:rsidRPr="00697D31">
              <w:rPr>
                <w:rFonts w:asciiTheme="minorHAnsi" w:hAnsiTheme="minorHAnsi" w:cstheme="minorHAnsi"/>
                <w:b/>
                <w:color w:val="FF0000"/>
                <w:highlight w:val="yellow"/>
              </w:rPr>
              <w:t>8</w:t>
            </w:r>
            <w:proofErr w:type="gramStart"/>
            <w:r w:rsidRPr="00697D31">
              <w:rPr>
                <w:rFonts w:asciiTheme="minorHAnsi" w:hAnsiTheme="minorHAnsi" w:cstheme="minorHAnsi"/>
                <w:b/>
                <w:color w:val="FF0000"/>
                <w:highlight w:val="yellow"/>
              </w:rPr>
              <w:t>)</w:t>
            </w:r>
            <w:proofErr w:type="gramEnd"/>
          </w:p>
          <w:p w:rsidR="009F5116" w:rsidRPr="00697D31" w:rsidRDefault="009F5116" w:rsidP="009F5116">
            <w:pPr>
              <w:rPr>
                <w:rFonts w:ascii="Arial" w:hAnsi="Arial" w:cs="Arial"/>
              </w:rPr>
            </w:pPr>
            <w:r w:rsidRPr="009F5116">
              <w:rPr>
                <w:rFonts w:ascii="Arial" w:hAnsi="Arial" w:cs="Arial"/>
                <w:b/>
                <w:sz w:val="20"/>
                <w:szCs w:val="20"/>
              </w:rPr>
              <w:t xml:space="preserve">- </w:t>
            </w:r>
            <w:r w:rsidRPr="00697D31">
              <w:rPr>
                <w:rFonts w:ascii="Arial" w:hAnsi="Arial" w:cs="Arial"/>
              </w:rPr>
              <w:t>“</w:t>
            </w:r>
            <w:r w:rsidRPr="00697D31">
              <w:rPr>
                <w:rFonts w:ascii="Arial" w:hAnsi="Arial" w:cs="Arial"/>
                <w:u w:val="single"/>
              </w:rPr>
              <w:t xml:space="preserve">İkiniz </w:t>
            </w:r>
            <w:proofErr w:type="spellStart"/>
            <w:r w:rsidRPr="00697D31">
              <w:rPr>
                <w:rFonts w:ascii="Arial" w:hAnsi="Arial" w:cs="Arial"/>
                <w:u w:val="single"/>
              </w:rPr>
              <w:t>beraber</w:t>
            </w:r>
            <w:r w:rsidRPr="00697D31">
              <w:rPr>
                <w:rFonts w:ascii="Arial" w:hAnsi="Arial" w:cs="Arial"/>
              </w:rPr>
              <w:t>Firavun’a</w:t>
            </w:r>
            <w:proofErr w:type="spellEnd"/>
            <w:r w:rsidRPr="00697D31">
              <w:rPr>
                <w:rFonts w:ascii="Arial" w:hAnsi="Arial" w:cs="Arial"/>
              </w:rPr>
              <w:t xml:space="preserve"> gidin, çünkü o sınırı çok aştı. Yine de ona söyleyeceklerinizi yumuşak bir üslûpla söyleyin, ola ki aklını başına toplar veya içine b</w:t>
            </w:r>
            <w:r w:rsidR="007C7DF7" w:rsidRPr="00697D31">
              <w:rPr>
                <w:rFonts w:ascii="Arial" w:hAnsi="Arial" w:cs="Arial"/>
              </w:rPr>
              <w:t>ir korku düşer.” (</w:t>
            </w:r>
            <w:proofErr w:type="spellStart"/>
            <w:r w:rsidR="007C7DF7" w:rsidRPr="00697D31">
              <w:rPr>
                <w:rFonts w:ascii="Arial" w:hAnsi="Arial" w:cs="Arial"/>
              </w:rPr>
              <w:t>Tâhâ</w:t>
            </w:r>
            <w:proofErr w:type="spellEnd"/>
            <w:r w:rsidR="007C7DF7" w:rsidRPr="00697D31">
              <w:rPr>
                <w:rFonts w:ascii="Arial" w:hAnsi="Arial" w:cs="Arial"/>
              </w:rPr>
              <w:t xml:space="preserve"> s.43)</w:t>
            </w:r>
          </w:p>
          <w:p w:rsidR="00D23CA9" w:rsidRPr="00697D31" w:rsidRDefault="009F5116" w:rsidP="009F5116">
            <w:pPr>
              <w:rPr>
                <w:rFonts w:ascii="Arial" w:hAnsi="Arial" w:cs="Arial"/>
                <w:b/>
              </w:rPr>
            </w:pPr>
            <w:r w:rsidRPr="00697D31">
              <w:rPr>
                <w:rFonts w:ascii="Arial" w:hAnsi="Arial" w:cs="Arial"/>
                <w:b/>
              </w:rPr>
              <w:t xml:space="preserve">Bu ayetlerde konu edilen </w:t>
            </w:r>
            <w:r w:rsidRPr="00697D31">
              <w:rPr>
                <w:rFonts w:ascii="Arial" w:hAnsi="Arial" w:cs="Arial"/>
                <w:b/>
                <w:u w:val="single"/>
              </w:rPr>
              <w:t>iki peygamber</w:t>
            </w:r>
            <w:r w:rsidRPr="00697D31">
              <w:rPr>
                <w:rFonts w:ascii="Arial" w:hAnsi="Arial" w:cs="Arial"/>
                <w:b/>
              </w:rPr>
              <w:t xml:space="preserve"> hangileridir?(10p.)</w:t>
            </w:r>
          </w:p>
          <w:p w:rsidR="00CA0DC3" w:rsidRDefault="00CA0DC3" w:rsidP="009F5116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  <w:p w:rsidR="00CA0DC3" w:rsidRPr="00AC0D65" w:rsidRDefault="00CA0DC3" w:rsidP="009F5116">
            <w:pPr>
              <w:rPr>
                <w:rFonts w:asciiTheme="minorHAnsi" w:hAnsiTheme="minorHAnsi" w:cstheme="minorHAnsi"/>
                <w:b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Cevap:</w:t>
            </w:r>
          </w:p>
        </w:tc>
      </w:tr>
      <w:tr w:rsidR="0003765C" w:rsidRPr="00AB466A" w:rsidTr="007C7DF7">
        <w:trPr>
          <w:trHeight w:val="894"/>
        </w:trPr>
        <w:tc>
          <w:tcPr>
            <w:tcW w:w="5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7D31" w:rsidRPr="00697D31" w:rsidRDefault="00697D31" w:rsidP="00253071">
            <w:pPr>
              <w:pStyle w:val="AralkYok"/>
              <w:rPr>
                <w:rFonts w:asciiTheme="minorHAnsi" w:hAnsiTheme="minorHAnsi" w:cstheme="minorHAnsi"/>
                <w:b/>
                <w:color w:val="FF0000"/>
                <w:sz w:val="24"/>
                <w:szCs w:val="24"/>
              </w:rPr>
            </w:pPr>
            <w:r w:rsidRPr="00697D31">
              <w:rPr>
                <w:rFonts w:asciiTheme="minorHAnsi" w:hAnsiTheme="minorHAnsi" w:cstheme="minorHAnsi"/>
                <w:b/>
                <w:color w:val="FF0000"/>
                <w:sz w:val="24"/>
                <w:szCs w:val="24"/>
                <w:highlight w:val="yellow"/>
              </w:rPr>
              <w:t>SORU</w:t>
            </w:r>
            <w:r w:rsidR="00FF3150" w:rsidRPr="00697D31">
              <w:rPr>
                <w:rFonts w:asciiTheme="minorHAnsi" w:hAnsiTheme="minorHAnsi" w:cstheme="minorHAnsi"/>
                <w:b/>
                <w:color w:val="FF0000"/>
                <w:sz w:val="24"/>
                <w:szCs w:val="24"/>
                <w:highlight w:val="yellow"/>
              </w:rPr>
              <w:t>6</w:t>
            </w:r>
            <w:proofErr w:type="gramStart"/>
            <w:r w:rsidRPr="00697D31">
              <w:rPr>
                <w:rFonts w:asciiTheme="minorHAnsi" w:hAnsiTheme="minorHAnsi" w:cstheme="minorHAnsi"/>
                <w:b/>
                <w:color w:val="FF0000"/>
                <w:sz w:val="24"/>
                <w:szCs w:val="24"/>
                <w:highlight w:val="yellow"/>
              </w:rPr>
              <w:t>)</w:t>
            </w:r>
            <w:proofErr w:type="gramEnd"/>
          </w:p>
          <w:p w:rsidR="006F39DE" w:rsidRPr="00683DD1" w:rsidRDefault="00E24DCA" w:rsidP="00253071">
            <w:pPr>
              <w:pStyle w:val="AralkYok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683DD1">
              <w:rPr>
                <w:rFonts w:asciiTheme="minorHAnsi" w:hAnsiTheme="minorHAnsi" w:cstheme="minorHAnsi"/>
                <w:sz w:val="24"/>
                <w:szCs w:val="24"/>
              </w:rPr>
              <w:t>“</w:t>
            </w:r>
            <w:r w:rsidR="00E0644C" w:rsidRPr="00683DD1">
              <w:rPr>
                <w:sz w:val="24"/>
                <w:szCs w:val="24"/>
              </w:rPr>
              <w:t xml:space="preserve">Allah insanoğluna  iyi ile kötüyü doğru ile yanlışı anlayarak  birbirinden ayırması </w:t>
            </w:r>
            <w:r w:rsidR="00683DD1">
              <w:rPr>
                <w:sz w:val="24"/>
                <w:szCs w:val="24"/>
              </w:rPr>
              <w:t xml:space="preserve"> için</w:t>
            </w:r>
            <w:proofErr w:type="gramStart"/>
            <w:r w:rsidR="00E0644C" w:rsidRPr="00683DD1">
              <w:rPr>
                <w:sz w:val="24"/>
                <w:szCs w:val="24"/>
              </w:rPr>
              <w:t>…………..,</w:t>
            </w:r>
            <w:proofErr w:type="gramEnd"/>
            <w:r w:rsidR="00E0644C" w:rsidRPr="00683DD1">
              <w:rPr>
                <w:sz w:val="24"/>
                <w:szCs w:val="24"/>
              </w:rPr>
              <w:t xml:space="preserve">bunlardan birini özgürce tercih edebilmesi için de  </w:t>
            </w:r>
            <w:r w:rsidRPr="00683DD1">
              <w:rPr>
                <w:sz w:val="24"/>
                <w:szCs w:val="24"/>
              </w:rPr>
              <w:t>...</w:t>
            </w:r>
            <w:r w:rsidR="00E0644C" w:rsidRPr="00683DD1">
              <w:rPr>
                <w:sz w:val="24"/>
                <w:szCs w:val="24"/>
              </w:rPr>
              <w:t xml:space="preserve">............. vermiş ve bundan dolayı da insanı yaptıklarından  </w:t>
            </w:r>
            <w:proofErr w:type="gramStart"/>
            <w:r w:rsidR="00E0644C" w:rsidRPr="00683DD1">
              <w:rPr>
                <w:sz w:val="24"/>
                <w:szCs w:val="24"/>
              </w:rPr>
              <w:t>………………</w:t>
            </w:r>
            <w:proofErr w:type="gramEnd"/>
            <w:r w:rsidR="00E0644C" w:rsidRPr="00683DD1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 </w:t>
            </w:r>
            <w:proofErr w:type="gramStart"/>
            <w:r w:rsidR="00E0644C" w:rsidRPr="00683DD1">
              <w:rPr>
                <w:rFonts w:asciiTheme="minorHAnsi" w:hAnsiTheme="minorHAnsi" w:cstheme="minorHAnsi"/>
                <w:b/>
                <w:sz w:val="24"/>
                <w:szCs w:val="24"/>
              </w:rPr>
              <w:t>tutmuştur</w:t>
            </w:r>
            <w:proofErr w:type="gramEnd"/>
            <w:r w:rsidR="00E0644C" w:rsidRPr="00683DD1">
              <w:rPr>
                <w:rFonts w:asciiTheme="minorHAnsi" w:hAnsiTheme="minorHAnsi" w:cstheme="minorHAnsi"/>
                <w:b/>
                <w:sz w:val="24"/>
                <w:szCs w:val="24"/>
              </w:rPr>
              <w:t>.</w:t>
            </w:r>
            <w:r w:rsidR="00894CE6" w:rsidRPr="00683DD1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 </w:t>
            </w:r>
            <w:proofErr w:type="spellStart"/>
            <w:r w:rsidR="00894CE6" w:rsidRPr="00683DD1">
              <w:rPr>
                <w:rFonts w:asciiTheme="minorHAnsi" w:hAnsiTheme="minorHAnsi" w:cstheme="minorHAnsi"/>
                <w:b/>
                <w:sz w:val="24"/>
                <w:szCs w:val="24"/>
              </w:rPr>
              <w:t>Yukardaki</w:t>
            </w:r>
            <w:proofErr w:type="spellEnd"/>
            <w:r w:rsidR="00894CE6" w:rsidRPr="00683DD1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 noktalı boşluklara sırasıyla hangi kavramlar yazılmalıdır?</w:t>
            </w:r>
            <w:r w:rsidR="00371987" w:rsidRPr="00683DD1">
              <w:rPr>
                <w:rFonts w:asciiTheme="minorHAnsi" w:hAnsiTheme="minorHAnsi" w:cstheme="minorHAnsi"/>
                <w:b/>
                <w:sz w:val="24"/>
                <w:szCs w:val="24"/>
              </w:rPr>
              <w:t>(10 puan)</w:t>
            </w:r>
          </w:p>
          <w:p w:rsidR="00AA2C5D" w:rsidRPr="00AC0D65" w:rsidRDefault="00AA2C5D" w:rsidP="00253071">
            <w:pPr>
              <w:pStyle w:val="AralkYok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z w:val="24"/>
                <w:szCs w:val="24"/>
              </w:rPr>
              <w:t>Cevap:</w:t>
            </w:r>
          </w:p>
          <w:p w:rsidR="00141AD1" w:rsidRDefault="00697D31" w:rsidP="00141AD1">
            <w:pPr>
              <w:pStyle w:val="AralkYok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          1</w:t>
            </w:r>
          </w:p>
          <w:p w:rsidR="00141AD1" w:rsidRDefault="00141AD1" w:rsidP="00141AD1">
            <w:pPr>
              <w:pStyle w:val="AralkYok"/>
              <w:rPr>
                <w:rFonts w:ascii="Times New Roman" w:hAnsi="Times New Roman"/>
                <w:b/>
              </w:rPr>
            </w:pPr>
          </w:p>
          <w:p w:rsidR="006F39DE" w:rsidRDefault="00697D31" w:rsidP="00AB466A">
            <w:pPr>
              <w:pStyle w:val="WW-Tabloierii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         2</w:t>
            </w:r>
          </w:p>
          <w:p w:rsidR="0087585C" w:rsidRDefault="0087585C" w:rsidP="00AB466A">
            <w:pPr>
              <w:pStyle w:val="WW-Tabloierii"/>
              <w:jc w:val="both"/>
              <w:rPr>
                <w:rFonts w:ascii="Times New Roman" w:hAnsi="Times New Roman" w:cs="Times New Roman"/>
                <w:b/>
              </w:rPr>
            </w:pPr>
          </w:p>
          <w:p w:rsidR="00757FC0" w:rsidRDefault="00697D31" w:rsidP="00AB466A">
            <w:pPr>
              <w:pStyle w:val="WW-Tabloierii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         3</w:t>
            </w:r>
          </w:p>
          <w:p w:rsidR="00416DB0" w:rsidRDefault="00416DB0" w:rsidP="00AB466A">
            <w:pPr>
              <w:pStyle w:val="WW-Tabloierii"/>
              <w:jc w:val="both"/>
              <w:rPr>
                <w:rFonts w:ascii="Times New Roman" w:hAnsi="Times New Roman" w:cs="Times New Roman"/>
                <w:b/>
              </w:rPr>
            </w:pPr>
          </w:p>
          <w:p w:rsidR="004900DC" w:rsidRPr="00AB466A" w:rsidRDefault="004900DC" w:rsidP="00AB466A">
            <w:pPr>
              <w:pStyle w:val="WW-Tabloierii"/>
              <w:jc w:val="both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7D31" w:rsidRPr="00683DD1" w:rsidRDefault="00697D31" w:rsidP="00012A15">
            <w:pPr>
              <w:rPr>
                <w:rFonts w:ascii="Thorndale" w:hAnsi="Thorndale" w:cs="Thorndale"/>
                <w:b/>
                <w:color w:val="FF0000"/>
              </w:rPr>
            </w:pPr>
            <w:r w:rsidRPr="00683DD1">
              <w:rPr>
                <w:rFonts w:ascii="Thorndale" w:hAnsi="Thorndale" w:cs="Thorndale"/>
                <w:b/>
                <w:color w:val="FF0000"/>
                <w:highlight w:val="yellow"/>
              </w:rPr>
              <w:t>SORU</w:t>
            </w:r>
            <w:r w:rsidR="00AC0D65" w:rsidRPr="00683DD1">
              <w:rPr>
                <w:rFonts w:ascii="Thorndale" w:hAnsi="Thorndale" w:cs="Thorndale"/>
                <w:b/>
                <w:color w:val="FF0000"/>
                <w:highlight w:val="yellow"/>
              </w:rPr>
              <w:t>9</w:t>
            </w:r>
            <w:proofErr w:type="gramStart"/>
            <w:r w:rsidRPr="00683DD1">
              <w:rPr>
                <w:rFonts w:ascii="Thorndale" w:hAnsi="Thorndale" w:cs="Thorndale"/>
                <w:b/>
                <w:color w:val="FF0000"/>
                <w:highlight w:val="yellow"/>
              </w:rPr>
              <w:t>)</w:t>
            </w:r>
            <w:proofErr w:type="gramEnd"/>
          </w:p>
          <w:p w:rsidR="00037810" w:rsidRPr="00683DD1" w:rsidRDefault="00F92599" w:rsidP="00012A15">
            <w:pPr>
              <w:rPr>
                <w:rFonts w:asciiTheme="minorHAnsi" w:hAnsiTheme="minorHAnsi" w:cstheme="minorHAnsi"/>
                <w:b/>
              </w:rPr>
            </w:pPr>
            <w:r w:rsidRPr="00683DD1">
              <w:rPr>
                <w:b/>
              </w:rPr>
              <w:t>Aşağıda tanımı yapılan sözcükleri bulunuz ve noktalı yerlere yazınız.</w:t>
            </w:r>
          </w:p>
          <w:p w:rsidR="00C26AFF" w:rsidRPr="00683DD1" w:rsidRDefault="00C26AFF" w:rsidP="00012A15">
            <w:pPr>
              <w:rPr>
                <w:rFonts w:asciiTheme="minorHAnsi" w:hAnsiTheme="minorHAnsi" w:cstheme="minorHAnsi"/>
                <w:b/>
              </w:rPr>
            </w:pPr>
            <w:bookmarkStart w:id="1" w:name="_GoBack"/>
            <w:bookmarkEnd w:id="1"/>
          </w:p>
          <w:p w:rsidR="00C26AFF" w:rsidRPr="00683DD1" w:rsidRDefault="00F92599" w:rsidP="00012A15">
            <w:r w:rsidRPr="00683DD1">
              <w:t xml:space="preserve">1)Dünya hayatının bitip  sona erdiği ana </w:t>
            </w:r>
            <w:proofErr w:type="gramStart"/>
            <w:r w:rsidRPr="00683DD1">
              <w:t>……</w:t>
            </w:r>
            <w:proofErr w:type="gramEnd"/>
            <w:r w:rsidRPr="00683DD1">
              <w:t xml:space="preserve">  </w:t>
            </w:r>
            <w:proofErr w:type="gramStart"/>
            <w:r w:rsidRPr="00683DD1">
              <w:t>denir</w:t>
            </w:r>
            <w:proofErr w:type="gramEnd"/>
          </w:p>
          <w:p w:rsidR="00B03E7D" w:rsidRPr="00683DD1" w:rsidRDefault="00B03E7D" w:rsidP="00AB466A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</w:p>
          <w:p w:rsidR="00B03E7D" w:rsidRPr="00683DD1" w:rsidRDefault="00F92599" w:rsidP="00AB466A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  <w:r w:rsidRPr="00683DD1">
              <w:rPr>
                <w:rFonts w:ascii="Times New Roman" w:hAnsi="Times New Roman" w:cs="Times New Roman"/>
              </w:rPr>
              <w:t xml:space="preserve">2)Canlıların yaşamak için ihtiyacı olan her şeye </w:t>
            </w:r>
            <w:proofErr w:type="gramStart"/>
            <w:r w:rsidRPr="00683DD1">
              <w:rPr>
                <w:rFonts w:ascii="Times New Roman" w:hAnsi="Times New Roman" w:cs="Times New Roman"/>
              </w:rPr>
              <w:t>……...</w:t>
            </w:r>
            <w:proofErr w:type="gramEnd"/>
            <w:r w:rsidRPr="00683DD1">
              <w:rPr>
                <w:rFonts w:ascii="Times New Roman" w:hAnsi="Times New Roman" w:cs="Times New Roman"/>
              </w:rPr>
              <w:t>denir.</w:t>
            </w:r>
          </w:p>
          <w:p w:rsidR="005B0619" w:rsidRPr="00683DD1" w:rsidRDefault="008A0396" w:rsidP="00AB466A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  <w:r w:rsidRPr="00683DD1">
              <w:rPr>
                <w:rFonts w:ascii="Times New Roman" w:hAnsi="Times New Roman" w:cs="Times New Roman"/>
              </w:rPr>
              <w:t xml:space="preserve">3)Elinden geleni yapıp </w:t>
            </w:r>
            <w:proofErr w:type="gramStart"/>
            <w:r w:rsidRPr="00683DD1">
              <w:rPr>
                <w:rFonts w:ascii="Times New Roman" w:hAnsi="Times New Roman" w:cs="Times New Roman"/>
              </w:rPr>
              <w:t>sonuçta  Allaha</w:t>
            </w:r>
            <w:proofErr w:type="gramEnd"/>
            <w:r w:rsidRPr="00683DD1">
              <w:rPr>
                <w:rFonts w:ascii="Times New Roman" w:hAnsi="Times New Roman" w:cs="Times New Roman"/>
              </w:rPr>
              <w:t xml:space="preserve"> güvenmeye </w:t>
            </w:r>
          </w:p>
          <w:p w:rsidR="005B0619" w:rsidRPr="00683DD1" w:rsidRDefault="008A0396" w:rsidP="00AB466A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683DD1">
              <w:rPr>
                <w:rFonts w:ascii="Times New Roman" w:hAnsi="Times New Roman" w:cs="Times New Roman"/>
              </w:rPr>
              <w:t>………………….</w:t>
            </w:r>
            <w:proofErr w:type="gramEnd"/>
            <w:r w:rsidRPr="00683DD1">
              <w:rPr>
                <w:rFonts w:ascii="Times New Roman" w:hAnsi="Times New Roman" w:cs="Times New Roman"/>
              </w:rPr>
              <w:t xml:space="preserve">   </w:t>
            </w:r>
            <w:proofErr w:type="gramStart"/>
            <w:r w:rsidRPr="00683DD1">
              <w:rPr>
                <w:rFonts w:ascii="Times New Roman" w:hAnsi="Times New Roman" w:cs="Times New Roman"/>
              </w:rPr>
              <w:t>denir</w:t>
            </w:r>
            <w:proofErr w:type="gramEnd"/>
            <w:r w:rsidRPr="00683DD1">
              <w:rPr>
                <w:rFonts w:ascii="Times New Roman" w:hAnsi="Times New Roman" w:cs="Times New Roman"/>
              </w:rPr>
              <w:t>.</w:t>
            </w:r>
          </w:p>
          <w:p w:rsidR="005B0619" w:rsidRPr="00683DD1" w:rsidRDefault="008A0396" w:rsidP="00AB466A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  <w:r w:rsidRPr="00683DD1">
              <w:rPr>
                <w:rFonts w:ascii="Times New Roman" w:hAnsi="Times New Roman" w:cs="Times New Roman"/>
              </w:rPr>
              <w:t xml:space="preserve">4)İnsanların  pek çoğunun kıymetini bilemediği en büyük nimetlerden biri </w:t>
            </w:r>
            <w:proofErr w:type="gramStart"/>
            <w:r w:rsidRPr="00683DD1">
              <w:rPr>
                <w:rFonts w:ascii="Times New Roman" w:hAnsi="Times New Roman" w:cs="Times New Roman"/>
              </w:rPr>
              <w:t>……………….</w:t>
            </w:r>
            <w:proofErr w:type="gramEnd"/>
            <w:r w:rsidRPr="00683DD1">
              <w:rPr>
                <w:rFonts w:ascii="Times New Roman" w:hAnsi="Times New Roman" w:cs="Times New Roman"/>
              </w:rPr>
              <w:t xml:space="preserve">   </w:t>
            </w:r>
            <w:proofErr w:type="gramStart"/>
            <w:r w:rsidRPr="00683DD1">
              <w:rPr>
                <w:rFonts w:ascii="Times New Roman" w:hAnsi="Times New Roman" w:cs="Times New Roman"/>
              </w:rPr>
              <w:t>tır</w:t>
            </w:r>
            <w:proofErr w:type="gramEnd"/>
            <w:r w:rsidRPr="00683DD1">
              <w:rPr>
                <w:rFonts w:ascii="Times New Roman" w:hAnsi="Times New Roman" w:cs="Times New Roman"/>
              </w:rPr>
              <w:t>.</w:t>
            </w:r>
          </w:p>
          <w:p w:rsidR="00D23CA9" w:rsidRPr="00683DD1" w:rsidRDefault="008A0396" w:rsidP="00AB466A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  <w:r w:rsidRPr="00683DD1">
              <w:rPr>
                <w:rFonts w:ascii="Times New Roman" w:hAnsi="Times New Roman" w:cs="Times New Roman"/>
              </w:rPr>
              <w:t xml:space="preserve">5)Kader ve kazayla ilgili Allahın sıfatlarından ikisi </w:t>
            </w:r>
            <w:proofErr w:type="gramStart"/>
            <w:r w:rsidRPr="00683DD1">
              <w:rPr>
                <w:rFonts w:ascii="Times New Roman" w:hAnsi="Times New Roman" w:cs="Times New Roman"/>
              </w:rPr>
              <w:t>…………………….</w:t>
            </w:r>
            <w:proofErr w:type="gramEnd"/>
            <w:r w:rsidRPr="00683DD1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683DD1">
              <w:rPr>
                <w:rFonts w:ascii="Times New Roman" w:hAnsi="Times New Roman" w:cs="Times New Roman"/>
              </w:rPr>
              <w:t>dir</w:t>
            </w:r>
            <w:proofErr w:type="spellEnd"/>
          </w:p>
          <w:p w:rsidR="00D23CA9" w:rsidRPr="00683DD1" w:rsidRDefault="00D23CA9" w:rsidP="00AB466A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</w:p>
          <w:p w:rsidR="00D23CA9" w:rsidRPr="00683DD1" w:rsidRDefault="00D23CA9" w:rsidP="00AB466A">
            <w:pPr>
              <w:pStyle w:val="WW-Tabloierii"/>
              <w:jc w:val="both"/>
              <w:rPr>
                <w:rFonts w:ascii="Times New Roman" w:hAnsi="Times New Roman" w:cs="Times New Roman"/>
              </w:rPr>
            </w:pPr>
          </w:p>
        </w:tc>
      </w:tr>
      <w:tr w:rsidR="00561CF7" w:rsidRPr="00AB466A" w:rsidTr="007C7DF7">
        <w:trPr>
          <w:trHeight w:val="4877"/>
        </w:trPr>
        <w:tc>
          <w:tcPr>
            <w:tcW w:w="54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F5ED8" w:rsidRDefault="000A2B2C" w:rsidP="00E24DCA">
            <w:pPr>
              <w:pStyle w:val="AralkYok"/>
            </w:pPr>
            <w:r>
              <w:rPr>
                <w:noProof/>
                <w:lang w:eastAsia="tr-T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Metin Kutusu 17" o:spid="_x0000_s1026" type="#_x0000_t202" style="position:absolute;margin-left:-4.65pt;margin-top:1pt;width:271.5pt;height:243.15pt;z-index:251657216;visibility:visible;mso-position-horizontal-relative:margin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" strokeweight="1.25pt">
                  <v:textbox>
                    <w:txbxContent>
                      <w:p w:rsidR="00697D31" w:rsidRPr="00697D31" w:rsidRDefault="00697D31" w:rsidP="00C26AFF">
                        <w:pPr>
                          <w:rPr>
                            <w:rFonts w:asciiTheme="minorHAnsi" w:hAnsiTheme="minorHAnsi" w:cstheme="minorHAnsi"/>
                            <w:b/>
                            <w:color w:val="FF0000"/>
                            <w:sz w:val="22"/>
                            <w:szCs w:val="22"/>
                          </w:rPr>
                        </w:pPr>
                        <w:r w:rsidRPr="00697D31">
                          <w:rPr>
                            <w:rFonts w:asciiTheme="minorHAnsi" w:hAnsiTheme="minorHAnsi" w:cstheme="minorHAnsi"/>
                            <w:b/>
                            <w:color w:val="FF0000"/>
                            <w:sz w:val="22"/>
                            <w:szCs w:val="22"/>
                            <w:highlight w:val="yellow"/>
                          </w:rPr>
                          <w:t>SORU</w:t>
                        </w:r>
                        <w:r w:rsidR="00C26AFF" w:rsidRPr="00697D31">
                          <w:rPr>
                            <w:rFonts w:asciiTheme="minorHAnsi" w:hAnsiTheme="minorHAnsi" w:cstheme="minorHAnsi"/>
                            <w:b/>
                            <w:color w:val="FF0000"/>
                            <w:sz w:val="22"/>
                            <w:szCs w:val="22"/>
                            <w:highlight w:val="yellow"/>
                          </w:rPr>
                          <w:t>7</w:t>
                        </w:r>
                        <w:proofErr w:type="gramStart"/>
                        <w:r w:rsidRPr="00697D31">
                          <w:rPr>
                            <w:rFonts w:asciiTheme="minorHAnsi" w:hAnsiTheme="minorHAnsi" w:cstheme="minorHAnsi"/>
                            <w:b/>
                            <w:color w:val="FF0000"/>
                            <w:sz w:val="22"/>
                            <w:szCs w:val="22"/>
                            <w:highlight w:val="yellow"/>
                          </w:rPr>
                          <w:t>)</w:t>
                        </w:r>
                        <w:proofErr w:type="gramEnd"/>
                      </w:p>
                      <w:p w:rsidR="00C26AFF" w:rsidRPr="00C26AFF" w:rsidRDefault="00C26AFF" w:rsidP="00C26AFF">
                        <w:pPr>
                          <w:rPr>
                            <w:rFonts w:asciiTheme="minorHAnsi" w:hAnsiTheme="minorHAnsi" w:cstheme="minorHAnsi"/>
                            <w:b/>
                            <w:sz w:val="22"/>
                            <w:szCs w:val="22"/>
                          </w:rPr>
                        </w:pPr>
                        <w:r w:rsidRPr="00C26AFF">
                          <w:rPr>
                            <w:rFonts w:asciiTheme="minorHAnsi" w:hAnsiTheme="minorHAnsi" w:cstheme="minorHAnsi"/>
                            <w:b/>
                            <w:sz w:val="22"/>
                            <w:szCs w:val="22"/>
                          </w:rPr>
                          <w:t>-Aşağıda verilen örnekleri doğru ve yanlış kader anlayışı açısından değerlendirerek, karşılarındaki boşluklara “</w:t>
                        </w:r>
                        <w:r w:rsidRPr="00C26AFF">
                          <w:rPr>
                            <w:rFonts w:asciiTheme="minorHAnsi" w:hAnsiTheme="minorHAnsi" w:cstheme="minorHAnsi"/>
                            <w:sz w:val="22"/>
                            <w:szCs w:val="22"/>
                          </w:rPr>
                          <w:t>Doğru kader anlayışı</w:t>
                        </w:r>
                        <w:r w:rsidRPr="00C26AFF">
                          <w:rPr>
                            <w:rFonts w:asciiTheme="minorHAnsi" w:hAnsiTheme="minorHAnsi" w:cstheme="minorHAnsi"/>
                            <w:b/>
                            <w:sz w:val="22"/>
                            <w:szCs w:val="22"/>
                          </w:rPr>
                          <w:t xml:space="preserve">” </w:t>
                        </w:r>
                        <w:proofErr w:type="gramStart"/>
                        <w:r w:rsidRPr="00C26AFF">
                          <w:rPr>
                            <w:rFonts w:asciiTheme="minorHAnsi" w:hAnsiTheme="minorHAnsi" w:cstheme="minorHAnsi"/>
                            <w:b/>
                            <w:sz w:val="22"/>
                            <w:szCs w:val="22"/>
                          </w:rPr>
                          <w:t>yada</w:t>
                        </w:r>
                        <w:proofErr w:type="gramEnd"/>
                        <w:r w:rsidRPr="00C26AFF">
                          <w:rPr>
                            <w:rFonts w:asciiTheme="minorHAnsi" w:hAnsiTheme="minorHAnsi" w:cstheme="minorHAnsi"/>
                            <w:b/>
                            <w:sz w:val="22"/>
                            <w:szCs w:val="22"/>
                          </w:rPr>
                          <w:t xml:space="preserve"> “</w:t>
                        </w:r>
                        <w:r w:rsidRPr="00C26AFF">
                          <w:rPr>
                            <w:rFonts w:asciiTheme="minorHAnsi" w:hAnsiTheme="minorHAnsi" w:cstheme="minorHAnsi"/>
                            <w:sz w:val="22"/>
                            <w:szCs w:val="22"/>
                          </w:rPr>
                          <w:t>Yanlış kader anlayışı</w:t>
                        </w:r>
                        <w:r w:rsidRPr="00C26AFF">
                          <w:rPr>
                            <w:rFonts w:asciiTheme="minorHAnsi" w:hAnsiTheme="minorHAnsi" w:cstheme="minorHAnsi"/>
                            <w:b/>
                            <w:sz w:val="22"/>
                            <w:szCs w:val="22"/>
                          </w:rPr>
                          <w:t>” yazınız. (5*2=10puan)</w:t>
                        </w:r>
                      </w:p>
                      <w:p w:rsidR="00C26AFF" w:rsidRPr="0040418C" w:rsidRDefault="00C26AFF" w:rsidP="00C26AFF">
                        <w:pPr>
                          <w:rPr>
                            <w:rFonts w:asciiTheme="minorHAnsi" w:hAnsiTheme="minorHAnsi" w:cstheme="minorHAnsi"/>
                            <w:b/>
                            <w:sz w:val="22"/>
                            <w:szCs w:val="22"/>
                          </w:rPr>
                        </w:pPr>
                        <w:r w:rsidRPr="0040418C">
                          <w:rPr>
                            <w:rFonts w:asciiTheme="minorHAnsi" w:hAnsiTheme="minorHAnsi" w:cstheme="minorHAnsi"/>
                            <w:b/>
                            <w:sz w:val="22"/>
                            <w:szCs w:val="22"/>
                          </w:rPr>
                          <w:t xml:space="preserve">                                                          Cevap:</w:t>
                        </w:r>
                      </w:p>
                      <w:p w:rsidR="00C26AFF" w:rsidRPr="00C630FE" w:rsidRDefault="00F92599" w:rsidP="00C26AFF">
                        <w:pPr>
                          <w:rPr>
                            <w:rFonts w:asciiTheme="minorHAnsi" w:eastAsia="Calibri" w:hAnsiTheme="minorHAnsi" w:cstheme="minorHAnsi"/>
                            <w:i/>
                            <w:iCs/>
                            <w:sz w:val="22"/>
                            <w:szCs w:val="22"/>
                            <w:lang w:eastAsia="en-US"/>
                          </w:rPr>
                        </w:pPr>
                        <w:r>
                          <w:rPr>
                            <w:rFonts w:asciiTheme="minorHAnsi" w:eastAsia="Calibri" w:hAnsiTheme="minorHAnsi" w:cstheme="minorHAnsi"/>
                            <w:i/>
                            <w:iCs/>
                            <w:lang w:eastAsia="en-US"/>
                          </w:rPr>
                          <w:t>Yazan kalem siyah benim kaderimi</w:t>
                        </w:r>
                        <w:r w:rsidR="00C26AFF" w:rsidRPr="00C630FE">
                          <w:rPr>
                            <w:rFonts w:asciiTheme="minorHAnsi" w:eastAsia="Calibri" w:hAnsiTheme="minorHAnsi" w:cstheme="minorHAnsi"/>
                            <w:i/>
                            <w:iCs/>
                            <w:sz w:val="20"/>
                            <w:szCs w:val="20"/>
                            <w:lang w:eastAsia="en-US"/>
                          </w:rPr>
                          <w:t>.</w:t>
                        </w:r>
                        <w:r w:rsidR="00C26AFF" w:rsidRPr="00C630FE">
                          <w:rPr>
                            <w:rFonts w:asciiTheme="minorHAnsi" w:eastAsia="Calibri" w:hAnsiTheme="minorHAnsi" w:cstheme="minorHAnsi"/>
                            <w:i/>
                            <w:iCs/>
                            <w:noProof/>
                            <w:sz w:val="22"/>
                            <w:szCs w:val="22"/>
                          </w:rPr>
                          <w:drawing>
                            <wp:inline distT="0" distB="0" distL="0" distR="0">
                              <wp:extent cx="285750" cy="99392"/>
                              <wp:effectExtent l="0" t="0" r="0" b="0"/>
                              <wp:docPr id="42" name="Resim 4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89763" cy="10078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894CE6" w:rsidRDefault="00894CE6" w:rsidP="00C26AFF">
                        <w:pPr>
                          <w:rPr>
                            <w:rFonts w:asciiTheme="minorHAnsi" w:eastAsia="Calibri" w:hAnsiTheme="minorHAnsi" w:cstheme="minorHAnsi"/>
                            <w:i/>
                            <w:iCs/>
                            <w:sz w:val="22"/>
                            <w:szCs w:val="22"/>
                            <w:lang w:eastAsia="en-US"/>
                          </w:rPr>
                        </w:pPr>
                      </w:p>
                      <w:p w:rsidR="00C26AFF" w:rsidRPr="00F92599" w:rsidRDefault="00C26AFF" w:rsidP="00C26AFF">
                        <w:pPr>
                          <w:rPr>
                            <w:rFonts w:asciiTheme="minorHAnsi" w:eastAsia="Calibri" w:hAnsiTheme="minorHAnsi" w:cstheme="minorHAnsi"/>
                            <w:lang w:eastAsia="en-US"/>
                          </w:rPr>
                        </w:pPr>
                        <w:r w:rsidRPr="00F92599">
                          <w:rPr>
                            <w:rFonts w:asciiTheme="minorHAnsi" w:eastAsia="Calibri" w:hAnsiTheme="minorHAnsi" w:cstheme="minorHAnsi"/>
                            <w:lang w:eastAsia="en-US"/>
                          </w:rPr>
                          <w:t>Kendim ettim kendim buldum.</w:t>
                        </w:r>
                        <w:r w:rsidRPr="00F92599">
                          <w:rPr>
                            <w:rFonts w:asciiTheme="minorHAnsi" w:eastAsia="Calibri" w:hAnsiTheme="minorHAnsi" w:cstheme="minorHAnsi"/>
                            <w:i/>
                            <w:iCs/>
                            <w:noProof/>
                          </w:rPr>
                          <w:drawing>
                            <wp:inline distT="0" distB="0" distL="0" distR="0">
                              <wp:extent cx="172528" cy="60010"/>
                              <wp:effectExtent l="0" t="0" r="0" b="0"/>
                              <wp:docPr id="44" name="Resim 4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80231" cy="6268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894CE6" w:rsidRDefault="00894CE6" w:rsidP="00C26AFF">
                        <w:pPr>
                          <w:rPr>
                            <w:rFonts w:asciiTheme="minorHAnsi" w:eastAsia="Calibri" w:hAnsiTheme="minorHAnsi" w:cstheme="minorHAnsi"/>
                            <w:sz w:val="22"/>
                            <w:szCs w:val="22"/>
                            <w:lang w:eastAsia="en-US"/>
                          </w:rPr>
                        </w:pPr>
                      </w:p>
                      <w:p w:rsidR="00C26AFF" w:rsidRPr="00C630FE" w:rsidRDefault="00894CE6" w:rsidP="00C26AFF">
                        <w:pPr>
                          <w:rPr>
                            <w:rFonts w:asciiTheme="minorHAnsi" w:eastAsia="Calibri" w:hAnsiTheme="minorHAnsi" w:cstheme="minorHAnsi"/>
                            <w:i/>
                            <w:iCs/>
                            <w:noProof/>
                            <w:sz w:val="22"/>
                            <w:szCs w:val="22"/>
                          </w:rPr>
                        </w:pPr>
                        <w:r>
                          <w:rPr>
                            <w:rFonts w:asciiTheme="minorHAnsi" w:eastAsia="Calibri" w:hAnsiTheme="minorHAnsi" w:cstheme="minorHAnsi"/>
                            <w:sz w:val="22"/>
                            <w:szCs w:val="22"/>
                            <w:lang w:eastAsia="en-US"/>
                          </w:rPr>
                          <w:t>Kaderin önünde savrulan bir yaprak gibiyim</w:t>
                        </w:r>
                        <w:r w:rsidR="00C26AFF" w:rsidRPr="00C630FE">
                          <w:rPr>
                            <w:rFonts w:asciiTheme="minorHAnsi" w:eastAsia="Calibri" w:hAnsiTheme="minorHAnsi" w:cstheme="minorHAnsi"/>
                            <w:i/>
                            <w:iCs/>
                            <w:noProof/>
                            <w:sz w:val="22"/>
                            <w:szCs w:val="22"/>
                          </w:rPr>
                          <w:drawing>
                            <wp:inline distT="0" distB="0" distL="0" distR="0">
                              <wp:extent cx="301923" cy="105017"/>
                              <wp:effectExtent l="0" t="0" r="3175" b="9525"/>
                              <wp:docPr id="46" name="Resim 4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01954" cy="10502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C26AFF" w:rsidRPr="00C630FE" w:rsidRDefault="00C26AFF" w:rsidP="00C26AFF">
                        <w:pPr>
                          <w:rPr>
                            <w:rFonts w:asciiTheme="minorHAnsi" w:eastAsia="Calibri" w:hAnsiTheme="minorHAnsi" w:cstheme="minorHAnsi"/>
                            <w:i/>
                            <w:iCs/>
                            <w:noProof/>
                            <w:sz w:val="22"/>
                            <w:szCs w:val="22"/>
                          </w:rPr>
                        </w:pPr>
                      </w:p>
                      <w:p w:rsidR="00C26AFF" w:rsidRPr="00F92599" w:rsidRDefault="00C26AFF" w:rsidP="00C26AFF">
                        <w:pPr>
                          <w:rPr>
                            <w:rFonts w:asciiTheme="minorHAnsi" w:eastAsia="Calibri" w:hAnsiTheme="minorHAnsi" w:cstheme="minorHAnsi"/>
                            <w:lang w:eastAsia="en-US"/>
                          </w:rPr>
                        </w:pPr>
                        <w:r w:rsidRPr="00F92599">
                          <w:rPr>
                            <w:rFonts w:asciiTheme="minorHAnsi" w:hAnsiTheme="minorHAnsi" w:cstheme="minorHAnsi"/>
                            <w:i/>
                            <w:iCs/>
                          </w:rPr>
                          <w:t>Elinden geleni yap sonra Allah’a güven</w:t>
                        </w:r>
                        <w:r w:rsidRPr="00F92599">
                          <w:rPr>
                            <w:rFonts w:asciiTheme="minorHAnsi" w:eastAsia="Calibri" w:hAnsiTheme="minorHAnsi" w:cstheme="minorHAnsi"/>
                            <w:i/>
                            <w:iCs/>
                            <w:noProof/>
                          </w:rPr>
                          <w:drawing>
                            <wp:inline distT="0" distB="0" distL="0" distR="0">
                              <wp:extent cx="172528" cy="60010"/>
                              <wp:effectExtent l="0" t="0" r="0" b="0"/>
                              <wp:docPr id="48" name="Resim 4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80231" cy="6268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C26AFF" w:rsidRDefault="00C26AFF" w:rsidP="00C26AFF">
                        <w:pPr>
                          <w:rPr>
                            <w:rFonts w:asciiTheme="minorHAnsi" w:eastAsia="Calibri" w:hAnsiTheme="minorHAnsi" w:cstheme="minorHAnsi"/>
                            <w:sz w:val="22"/>
                            <w:szCs w:val="22"/>
                            <w:lang w:eastAsia="en-US"/>
                          </w:rPr>
                        </w:pPr>
                      </w:p>
                      <w:p w:rsidR="00C26AFF" w:rsidRPr="00C630FE" w:rsidRDefault="00824F51" w:rsidP="00C26AFF">
                        <w:pPr>
                          <w:rPr>
                            <w:rFonts w:asciiTheme="minorHAnsi" w:eastAsia="Calibri" w:hAnsiTheme="minorHAnsi" w:cstheme="minorHAnsi"/>
                            <w:sz w:val="22"/>
                            <w:szCs w:val="22"/>
                            <w:lang w:eastAsia="en-US"/>
                          </w:rPr>
                        </w:pPr>
                        <w:r>
                          <w:rPr>
                            <w:rFonts w:asciiTheme="minorHAnsi" w:eastAsia="Calibri" w:hAnsiTheme="minorHAnsi" w:cstheme="minorHAnsi"/>
                            <w:lang w:eastAsia="en-US"/>
                          </w:rPr>
                          <w:t xml:space="preserve">Elimden ne </w:t>
                        </w:r>
                        <w:proofErr w:type="gramStart"/>
                        <w:r>
                          <w:rPr>
                            <w:rFonts w:asciiTheme="minorHAnsi" w:eastAsia="Calibri" w:hAnsiTheme="minorHAnsi" w:cstheme="minorHAnsi"/>
                            <w:lang w:eastAsia="en-US"/>
                          </w:rPr>
                          <w:t xml:space="preserve">gelir </w:t>
                        </w:r>
                        <w:r w:rsidR="00894CE6" w:rsidRPr="00F92599">
                          <w:rPr>
                            <w:rFonts w:asciiTheme="minorHAnsi" w:eastAsia="Calibri" w:hAnsiTheme="minorHAnsi" w:cstheme="minorHAnsi"/>
                            <w:lang w:eastAsia="en-US"/>
                          </w:rPr>
                          <w:t xml:space="preserve"> ben</w:t>
                        </w:r>
                        <w:proofErr w:type="gramEnd"/>
                        <w:r w:rsidR="00894CE6" w:rsidRPr="00F92599">
                          <w:rPr>
                            <w:rFonts w:asciiTheme="minorHAnsi" w:eastAsia="Calibri" w:hAnsiTheme="minorHAnsi" w:cstheme="minorHAnsi"/>
                            <w:lang w:eastAsia="en-US"/>
                          </w:rPr>
                          <w:t xml:space="preserve"> </w:t>
                        </w:r>
                        <w:r w:rsidR="00C26AFF" w:rsidRPr="00F92599">
                          <w:rPr>
                            <w:rFonts w:asciiTheme="minorHAnsi" w:eastAsia="Calibri" w:hAnsiTheme="minorHAnsi" w:cstheme="minorHAnsi"/>
                            <w:lang w:eastAsia="en-US"/>
                          </w:rPr>
                          <w:t xml:space="preserve"> kader mahkumuyum</w:t>
                        </w:r>
                        <w:r w:rsidR="00C26AFF">
                          <w:rPr>
                            <w:rFonts w:asciiTheme="minorHAnsi" w:eastAsia="Calibri" w:hAnsiTheme="minorHAnsi" w:cstheme="minorHAnsi"/>
                            <w:sz w:val="22"/>
                            <w:szCs w:val="22"/>
                            <w:lang w:eastAsia="en-US"/>
                          </w:rPr>
                          <w:t>.</w:t>
                        </w:r>
                        <w:r w:rsidR="00C26AFF" w:rsidRPr="00C630FE">
                          <w:rPr>
                            <w:rFonts w:asciiTheme="minorHAnsi" w:eastAsia="Calibri" w:hAnsiTheme="minorHAnsi" w:cstheme="minorHAnsi"/>
                            <w:i/>
                            <w:iCs/>
                            <w:noProof/>
                            <w:sz w:val="22"/>
                            <w:szCs w:val="22"/>
                          </w:rPr>
                          <w:drawing>
                            <wp:inline distT="0" distB="0" distL="0" distR="0">
                              <wp:extent cx="301923" cy="105017"/>
                              <wp:effectExtent l="0" t="0" r="3175" b="9525"/>
                              <wp:docPr id="52" name="Resim 5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01954" cy="10502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C26AFF" w:rsidRDefault="00C26AFF" w:rsidP="00C26AFF">
                        <w:pPr>
                          <w:rPr>
                            <w:rFonts w:ascii="Comic Sans MS" w:hAnsi="Comic Sans MS"/>
                            <w:b/>
                          </w:rPr>
                        </w:pPr>
                      </w:p>
                      <w:p w:rsidR="00E24DCA" w:rsidRPr="00035745" w:rsidRDefault="00E24DCA" w:rsidP="00E24DCA">
                        <w:pPr>
                          <w:rPr>
                            <w:rFonts w:ascii="Comic Sans MS" w:hAnsi="Comic Sans MS"/>
                          </w:rPr>
                        </w:pPr>
                      </w:p>
                    </w:txbxContent>
                  </v:textbox>
                  <w10:wrap anchorx="margin"/>
                </v:shape>
              </w:pict>
            </w:r>
            <w:r w:rsidR="00AC0D65" w:rsidRPr="00AC0D65">
              <w:rPr>
                <w:b/>
                <w:sz w:val="24"/>
                <w:szCs w:val="24"/>
              </w:rPr>
              <w:t>8</w:t>
            </w:r>
            <w:r w:rsidR="002C777B" w:rsidRPr="00AC0D65">
              <w:rPr>
                <w:b/>
                <w:sz w:val="24"/>
                <w:szCs w:val="24"/>
              </w:rPr>
              <w:t xml:space="preserve">. </w:t>
            </w:r>
          </w:p>
          <w:p w:rsidR="00D23CA9" w:rsidRDefault="00D23CA9" w:rsidP="001A70C9">
            <w:pPr>
              <w:pStyle w:val="AralkYok"/>
            </w:pPr>
          </w:p>
          <w:p w:rsidR="00D23CA9" w:rsidRDefault="00D23CA9" w:rsidP="001A70C9">
            <w:pPr>
              <w:pStyle w:val="AralkYok"/>
            </w:pPr>
          </w:p>
          <w:p w:rsidR="00D23CA9" w:rsidRPr="00AB466A" w:rsidRDefault="00D23CA9" w:rsidP="001A70C9">
            <w:pPr>
              <w:pStyle w:val="AralkYok"/>
            </w:pPr>
          </w:p>
        </w:tc>
        <w:tc>
          <w:tcPr>
            <w:tcW w:w="5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B0619" w:rsidRDefault="008A0396" w:rsidP="008A0396">
            <w:pPr>
              <w:pStyle w:val="WW-Tabloierii"/>
              <w:spacing w:after="0"/>
              <w:rPr>
                <w:rFonts w:asciiTheme="minorHAnsi" w:hAnsiTheme="minorHAnsi" w:cstheme="minorHAnsi"/>
                <w:b/>
                <w:bCs/>
              </w:rPr>
            </w:pPr>
            <w:r w:rsidRPr="00697D31">
              <w:rPr>
                <w:rFonts w:asciiTheme="minorHAnsi" w:hAnsiTheme="minorHAnsi" w:cstheme="minorHAnsi"/>
                <w:b/>
                <w:bCs/>
                <w:color w:val="FF0000"/>
                <w:highlight w:val="yellow"/>
              </w:rPr>
              <w:t xml:space="preserve">SORU </w:t>
            </w:r>
            <w:r w:rsidR="00AC0D65" w:rsidRPr="00697D31">
              <w:rPr>
                <w:rFonts w:asciiTheme="minorHAnsi" w:hAnsiTheme="minorHAnsi" w:cstheme="minorHAnsi"/>
                <w:b/>
                <w:bCs/>
                <w:color w:val="FF0000"/>
                <w:highlight w:val="yellow"/>
              </w:rPr>
              <w:t>10</w:t>
            </w:r>
            <w:proofErr w:type="gramStart"/>
            <w:r>
              <w:rPr>
                <w:rFonts w:asciiTheme="minorHAnsi" w:hAnsiTheme="minorHAnsi" w:cstheme="minorHAnsi"/>
                <w:b/>
                <w:bCs/>
              </w:rPr>
              <w:t>)</w:t>
            </w:r>
            <w:proofErr w:type="gramEnd"/>
          </w:p>
          <w:p w:rsidR="009F5116" w:rsidRDefault="008A0396" w:rsidP="00751315">
            <w:pPr>
              <w:pStyle w:val="WW-Tabloierii"/>
              <w:spacing w:after="0"/>
              <w:rPr>
                <w:rFonts w:asciiTheme="minorHAnsi" w:hAnsiTheme="minorHAnsi" w:cstheme="minorHAnsi"/>
                <w:b/>
                <w:bCs/>
              </w:rPr>
            </w:pPr>
            <w:r>
              <w:rPr>
                <w:rFonts w:asciiTheme="minorHAnsi" w:hAnsiTheme="minorHAnsi" w:cstheme="minorHAnsi"/>
                <w:b/>
                <w:bCs/>
              </w:rPr>
              <w:t xml:space="preserve">Bakara suresinin 255. </w:t>
            </w:r>
            <w:proofErr w:type="gramStart"/>
            <w:r>
              <w:rPr>
                <w:rFonts w:asciiTheme="minorHAnsi" w:hAnsiTheme="minorHAnsi" w:cstheme="minorHAnsi"/>
                <w:b/>
                <w:bCs/>
              </w:rPr>
              <w:t>Ayetidir.Sadece</w:t>
            </w:r>
            <w:proofErr w:type="gramEnd"/>
            <w:r>
              <w:rPr>
                <w:rFonts w:asciiTheme="minorHAnsi" w:hAnsiTheme="minorHAnsi" w:cstheme="minorHAnsi"/>
                <w:b/>
                <w:bCs/>
              </w:rPr>
              <w:t xml:space="preserve"> 1 ayettir </w:t>
            </w:r>
            <w:r w:rsidR="00824F51">
              <w:rPr>
                <w:rFonts w:asciiTheme="minorHAnsi" w:hAnsiTheme="minorHAnsi" w:cstheme="minorHAnsi"/>
                <w:b/>
                <w:bCs/>
              </w:rPr>
              <w:t>sure değildir.Tevhit inancını anlatır.Adını içinde geçen bir kelimeden alır ve Ayetlerin şahıdır.</w:t>
            </w:r>
          </w:p>
          <w:p w:rsidR="00824F51" w:rsidRDefault="00824F51" w:rsidP="00751315">
            <w:pPr>
              <w:pStyle w:val="WW-Tabloierii"/>
              <w:spacing w:after="0"/>
              <w:rPr>
                <w:rFonts w:asciiTheme="minorHAnsi" w:hAnsiTheme="minorHAnsi" w:cstheme="minorHAnsi"/>
                <w:b/>
                <w:bCs/>
              </w:rPr>
            </w:pPr>
            <w:r>
              <w:rPr>
                <w:rFonts w:asciiTheme="minorHAnsi" w:hAnsiTheme="minorHAnsi" w:cstheme="minorHAnsi"/>
                <w:b/>
                <w:bCs/>
              </w:rPr>
              <w:t xml:space="preserve">Bahsedilen ayetin </w:t>
            </w:r>
          </w:p>
          <w:p w:rsidR="009F5116" w:rsidRDefault="00824F51" w:rsidP="00751315">
            <w:pPr>
              <w:pStyle w:val="WW-Tabloierii"/>
              <w:spacing w:after="0"/>
              <w:rPr>
                <w:rFonts w:asciiTheme="minorHAnsi" w:hAnsiTheme="minorHAnsi" w:cstheme="minorHAnsi"/>
                <w:b/>
                <w:bCs/>
              </w:rPr>
            </w:pPr>
            <w:r>
              <w:rPr>
                <w:rFonts w:asciiTheme="minorHAnsi" w:hAnsiTheme="minorHAnsi" w:cstheme="minorHAnsi"/>
                <w:b/>
                <w:bCs/>
              </w:rPr>
              <w:t xml:space="preserve">A)Adını yazınız </w:t>
            </w:r>
          </w:p>
          <w:p w:rsidR="00824F51" w:rsidRDefault="00824F51" w:rsidP="00751315">
            <w:pPr>
              <w:pStyle w:val="WW-Tabloierii"/>
              <w:spacing w:after="0"/>
              <w:rPr>
                <w:rFonts w:asciiTheme="minorHAnsi" w:hAnsiTheme="minorHAnsi" w:cstheme="minorHAnsi"/>
                <w:b/>
                <w:bCs/>
              </w:rPr>
            </w:pPr>
          </w:p>
          <w:p w:rsidR="009F5116" w:rsidRDefault="00824F51" w:rsidP="00751315">
            <w:pPr>
              <w:pStyle w:val="WW-Tabloierii"/>
              <w:spacing w:after="0"/>
              <w:rPr>
                <w:rFonts w:asciiTheme="minorHAnsi" w:hAnsiTheme="minorHAnsi" w:cstheme="minorHAnsi"/>
                <w:b/>
                <w:bCs/>
              </w:rPr>
            </w:pPr>
            <w:r>
              <w:rPr>
                <w:rFonts w:asciiTheme="minorHAnsi" w:hAnsiTheme="minorHAnsi" w:cstheme="minorHAnsi"/>
                <w:b/>
                <w:bCs/>
              </w:rPr>
              <w:t xml:space="preserve"> B) Konusunu yazınız</w:t>
            </w:r>
          </w:p>
          <w:p w:rsidR="00824F51" w:rsidRDefault="00824F51" w:rsidP="00751315">
            <w:pPr>
              <w:pStyle w:val="WW-Tabloierii"/>
              <w:spacing w:after="0"/>
              <w:rPr>
                <w:rFonts w:asciiTheme="minorHAnsi" w:hAnsiTheme="minorHAnsi" w:cstheme="minorHAnsi"/>
                <w:b/>
                <w:bCs/>
              </w:rPr>
            </w:pPr>
          </w:p>
          <w:p w:rsidR="009F5116" w:rsidRDefault="00824F51" w:rsidP="00751315">
            <w:pPr>
              <w:pStyle w:val="WW-Tabloierii"/>
              <w:spacing w:after="0"/>
              <w:rPr>
                <w:rFonts w:asciiTheme="minorHAnsi" w:hAnsiTheme="minorHAnsi" w:cstheme="minorHAnsi"/>
                <w:b/>
                <w:bCs/>
              </w:rPr>
            </w:pPr>
            <w:r>
              <w:rPr>
                <w:rFonts w:asciiTheme="minorHAnsi" w:hAnsiTheme="minorHAnsi" w:cstheme="minorHAnsi"/>
                <w:b/>
                <w:bCs/>
              </w:rPr>
              <w:t>C)Namazın neresinde okunur?</w:t>
            </w:r>
          </w:p>
          <w:p w:rsidR="009F5116" w:rsidRDefault="009F5116" w:rsidP="00751315">
            <w:pPr>
              <w:pStyle w:val="WW-Tabloierii"/>
              <w:spacing w:after="0"/>
              <w:rPr>
                <w:rFonts w:asciiTheme="minorHAnsi" w:hAnsiTheme="minorHAnsi" w:cstheme="minorHAnsi"/>
                <w:b/>
                <w:bCs/>
              </w:rPr>
            </w:pPr>
          </w:p>
          <w:p w:rsidR="009F5116" w:rsidRDefault="009F5116" w:rsidP="00751315">
            <w:pPr>
              <w:pStyle w:val="WW-Tabloierii"/>
              <w:spacing w:after="0"/>
              <w:rPr>
                <w:rFonts w:asciiTheme="minorHAnsi" w:hAnsiTheme="minorHAnsi" w:cstheme="minorHAnsi"/>
                <w:b/>
                <w:bCs/>
              </w:rPr>
            </w:pPr>
          </w:p>
          <w:p w:rsidR="009F5116" w:rsidRPr="00AC0D65" w:rsidRDefault="009F5116" w:rsidP="00751315">
            <w:pPr>
              <w:pStyle w:val="WW-Tabloierii"/>
              <w:spacing w:after="0"/>
              <w:rPr>
                <w:rFonts w:asciiTheme="minorHAnsi" w:hAnsiTheme="minorHAnsi" w:cstheme="minorHAnsi"/>
                <w:b/>
                <w:bCs/>
              </w:rPr>
            </w:pPr>
          </w:p>
          <w:p w:rsidR="005B0619" w:rsidRDefault="005B0619" w:rsidP="00751315">
            <w:pPr>
              <w:pStyle w:val="WW-Tabloierii"/>
              <w:spacing w:after="0"/>
              <w:rPr>
                <w:rFonts w:ascii="Times New Roman" w:hAnsi="Times New Roman" w:cs="Times New Roman"/>
              </w:rPr>
            </w:pPr>
          </w:p>
          <w:p w:rsidR="005B0619" w:rsidRDefault="005B0619" w:rsidP="00751315">
            <w:pPr>
              <w:pStyle w:val="WW-Tabloierii"/>
              <w:spacing w:after="0"/>
              <w:rPr>
                <w:rFonts w:ascii="Times New Roman" w:hAnsi="Times New Roman" w:cs="Times New Roman"/>
              </w:rPr>
            </w:pPr>
          </w:p>
          <w:p w:rsidR="005B0619" w:rsidRDefault="005B0619" w:rsidP="00751315">
            <w:pPr>
              <w:pStyle w:val="WW-Tabloierii"/>
              <w:spacing w:after="0"/>
              <w:rPr>
                <w:rFonts w:ascii="Times New Roman" w:hAnsi="Times New Roman" w:cs="Times New Roman"/>
              </w:rPr>
            </w:pPr>
          </w:p>
          <w:p w:rsidR="005B0619" w:rsidRDefault="005B0619" w:rsidP="00751315">
            <w:pPr>
              <w:pStyle w:val="WW-Tabloierii"/>
              <w:spacing w:after="0"/>
              <w:rPr>
                <w:rFonts w:ascii="Times New Roman" w:hAnsi="Times New Roman" w:cs="Times New Roman"/>
              </w:rPr>
            </w:pPr>
          </w:p>
          <w:p w:rsidR="005B0619" w:rsidRPr="00650619" w:rsidRDefault="00697D31" w:rsidP="00751315">
            <w:pPr>
              <w:pStyle w:val="WW-Tabloierii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LLAH MUVAFFAK EYLESİN </w:t>
            </w:r>
          </w:p>
        </w:tc>
      </w:tr>
    </w:tbl>
    <w:p w:rsidR="004E7A2F" w:rsidRPr="00D024B3" w:rsidRDefault="00AB466A" w:rsidP="00E24C22">
      <w:pPr>
        <w:rPr>
          <w:color w:val="FFFFFF"/>
        </w:rPr>
      </w:pPr>
      <w:r w:rsidRPr="00E957B8">
        <w:rPr>
          <w:b/>
        </w:rPr>
        <w:t xml:space="preserve">Sınav süresi </w:t>
      </w:r>
      <w:r w:rsidR="00CA0DC3">
        <w:rPr>
          <w:b/>
        </w:rPr>
        <w:t>40</w:t>
      </w:r>
      <w:r w:rsidRPr="00E957B8">
        <w:rPr>
          <w:b/>
        </w:rPr>
        <w:t xml:space="preserve"> dakika olup her sorunun doğru çözümü 10 </w:t>
      </w:r>
      <w:proofErr w:type="gramStart"/>
      <w:r w:rsidRPr="00E957B8">
        <w:rPr>
          <w:b/>
        </w:rPr>
        <w:t>puandır.</w:t>
      </w:r>
      <w:proofErr w:type="gramEnd"/>
    </w:p>
    <w:sectPr w:rsidR="004E7A2F" w:rsidRPr="00D024B3" w:rsidSect="00A352A4">
      <w:pgSz w:w="11906" w:h="16838"/>
      <w:pgMar w:top="360" w:right="386" w:bottom="270" w:left="36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horndale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2"/>
    <w:family w:val="swiss"/>
    <w:pitch w:val="variable"/>
    <w:sig w:usb0="E4002EFF" w:usb1="C200247B" w:usb2="00000009" w:usb3="00000000" w:csb0="000001FF" w:csb1="00000000"/>
  </w:font>
  <w:font w:name="Arial Black">
    <w:panose1 w:val="020B0A04020102020204"/>
    <w:charset w:val="A2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omic Sans MS">
    <w:panose1 w:val="030F0702030302020204"/>
    <w:charset w:val="A2"/>
    <w:family w:val="script"/>
    <w:pitch w:val="variable"/>
    <w:sig w:usb0="00000687" w:usb1="00000013" w:usb2="00000000" w:usb3="00000000" w:csb0="000000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431D28"/>
    <w:multiLevelType w:val="hybridMultilevel"/>
    <w:tmpl w:val="05665352"/>
    <w:lvl w:ilvl="0" w:tplc="AEA80346">
      <w:start w:val="1"/>
      <w:numFmt w:val="decimal"/>
      <w:lvlText w:val="%1."/>
      <w:lvlJc w:val="left"/>
      <w:pPr>
        <w:ind w:left="720" w:hanging="360"/>
      </w:pPr>
      <w:rPr>
        <w:rFonts w:ascii="Thorndale" w:hAnsi="Thorndale" w:cs="Thorndale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4D4E0F"/>
    <w:multiLevelType w:val="hybridMultilevel"/>
    <w:tmpl w:val="09A8C152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E62516"/>
    <w:multiLevelType w:val="hybridMultilevel"/>
    <w:tmpl w:val="65B65192"/>
    <w:lvl w:ilvl="0" w:tplc="6ED0795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characterSpacingControl w:val="doNotCompress"/>
  <w:compat/>
  <w:rsids>
    <w:rsidRoot w:val="0003765C"/>
    <w:rsid w:val="00012A15"/>
    <w:rsid w:val="00017E21"/>
    <w:rsid w:val="00024004"/>
    <w:rsid w:val="00032881"/>
    <w:rsid w:val="0003765C"/>
    <w:rsid w:val="00037810"/>
    <w:rsid w:val="00041428"/>
    <w:rsid w:val="0004681D"/>
    <w:rsid w:val="00050029"/>
    <w:rsid w:val="00053D08"/>
    <w:rsid w:val="00056636"/>
    <w:rsid w:val="00061A15"/>
    <w:rsid w:val="000A2B2C"/>
    <w:rsid w:val="000F79B1"/>
    <w:rsid w:val="00135361"/>
    <w:rsid w:val="00141AD1"/>
    <w:rsid w:val="00147813"/>
    <w:rsid w:val="00154C0C"/>
    <w:rsid w:val="00182BC6"/>
    <w:rsid w:val="00185095"/>
    <w:rsid w:val="00190F74"/>
    <w:rsid w:val="00193601"/>
    <w:rsid w:val="001A3A07"/>
    <w:rsid w:val="001A70C9"/>
    <w:rsid w:val="001B142C"/>
    <w:rsid w:val="001B4DD9"/>
    <w:rsid w:val="001B54E7"/>
    <w:rsid w:val="001E220F"/>
    <w:rsid w:val="00203F04"/>
    <w:rsid w:val="00210D2B"/>
    <w:rsid w:val="00253071"/>
    <w:rsid w:val="00261C7F"/>
    <w:rsid w:val="00281CE0"/>
    <w:rsid w:val="00283AB3"/>
    <w:rsid w:val="002A5FC9"/>
    <w:rsid w:val="002C777B"/>
    <w:rsid w:val="002E40D9"/>
    <w:rsid w:val="002E67FD"/>
    <w:rsid w:val="002F6245"/>
    <w:rsid w:val="003005AC"/>
    <w:rsid w:val="00305F7C"/>
    <w:rsid w:val="00310670"/>
    <w:rsid w:val="00343E20"/>
    <w:rsid w:val="0034582F"/>
    <w:rsid w:val="00371987"/>
    <w:rsid w:val="003C4BB8"/>
    <w:rsid w:val="003C748A"/>
    <w:rsid w:val="003F76B7"/>
    <w:rsid w:val="00416DB0"/>
    <w:rsid w:val="004223C9"/>
    <w:rsid w:val="00422849"/>
    <w:rsid w:val="00430FE9"/>
    <w:rsid w:val="00433933"/>
    <w:rsid w:val="00440D97"/>
    <w:rsid w:val="004836C0"/>
    <w:rsid w:val="004900DC"/>
    <w:rsid w:val="00493A56"/>
    <w:rsid w:val="004B54B6"/>
    <w:rsid w:val="004E4692"/>
    <w:rsid w:val="004E7A2F"/>
    <w:rsid w:val="004F05BA"/>
    <w:rsid w:val="004F6424"/>
    <w:rsid w:val="005005EB"/>
    <w:rsid w:val="005078F9"/>
    <w:rsid w:val="00512B56"/>
    <w:rsid w:val="00526C1E"/>
    <w:rsid w:val="00533680"/>
    <w:rsid w:val="0053704B"/>
    <w:rsid w:val="005519B3"/>
    <w:rsid w:val="005522EF"/>
    <w:rsid w:val="00561CF7"/>
    <w:rsid w:val="00581F4C"/>
    <w:rsid w:val="005A3174"/>
    <w:rsid w:val="005B0619"/>
    <w:rsid w:val="005C5B6F"/>
    <w:rsid w:val="005D63AA"/>
    <w:rsid w:val="006355BA"/>
    <w:rsid w:val="00650619"/>
    <w:rsid w:val="00667649"/>
    <w:rsid w:val="00683DD1"/>
    <w:rsid w:val="00697D31"/>
    <w:rsid w:val="006A7D4A"/>
    <w:rsid w:val="006D1141"/>
    <w:rsid w:val="006D7D4E"/>
    <w:rsid w:val="006F39DE"/>
    <w:rsid w:val="006F42F3"/>
    <w:rsid w:val="007246A1"/>
    <w:rsid w:val="007424D9"/>
    <w:rsid w:val="00751315"/>
    <w:rsid w:val="00757FC0"/>
    <w:rsid w:val="007B1611"/>
    <w:rsid w:val="007C7DF7"/>
    <w:rsid w:val="007D51A3"/>
    <w:rsid w:val="007D792C"/>
    <w:rsid w:val="007E2A35"/>
    <w:rsid w:val="007E38C6"/>
    <w:rsid w:val="007F615E"/>
    <w:rsid w:val="00800E2C"/>
    <w:rsid w:val="00824F51"/>
    <w:rsid w:val="00874798"/>
    <w:rsid w:val="0087585C"/>
    <w:rsid w:val="00890A5C"/>
    <w:rsid w:val="0089482C"/>
    <w:rsid w:val="00894CE6"/>
    <w:rsid w:val="008A0396"/>
    <w:rsid w:val="008A2E86"/>
    <w:rsid w:val="008E48B6"/>
    <w:rsid w:val="00905382"/>
    <w:rsid w:val="0091615E"/>
    <w:rsid w:val="0092582C"/>
    <w:rsid w:val="00930E25"/>
    <w:rsid w:val="00937E88"/>
    <w:rsid w:val="00966323"/>
    <w:rsid w:val="009738D5"/>
    <w:rsid w:val="00994D2A"/>
    <w:rsid w:val="009B60D2"/>
    <w:rsid w:val="009E42AC"/>
    <w:rsid w:val="009F5116"/>
    <w:rsid w:val="00A223D2"/>
    <w:rsid w:val="00A339EE"/>
    <w:rsid w:val="00A352A4"/>
    <w:rsid w:val="00A5668C"/>
    <w:rsid w:val="00A56C6C"/>
    <w:rsid w:val="00A73443"/>
    <w:rsid w:val="00A80D04"/>
    <w:rsid w:val="00A81EF1"/>
    <w:rsid w:val="00A86E9B"/>
    <w:rsid w:val="00AA2C5D"/>
    <w:rsid w:val="00AB4034"/>
    <w:rsid w:val="00AB466A"/>
    <w:rsid w:val="00AB7CCC"/>
    <w:rsid w:val="00AC0D65"/>
    <w:rsid w:val="00AC1B94"/>
    <w:rsid w:val="00AD04AA"/>
    <w:rsid w:val="00AF266F"/>
    <w:rsid w:val="00B03E7D"/>
    <w:rsid w:val="00B07F3A"/>
    <w:rsid w:val="00B37D79"/>
    <w:rsid w:val="00B72893"/>
    <w:rsid w:val="00B8055E"/>
    <w:rsid w:val="00BD3318"/>
    <w:rsid w:val="00BF6470"/>
    <w:rsid w:val="00C26AFF"/>
    <w:rsid w:val="00C57B27"/>
    <w:rsid w:val="00C62C77"/>
    <w:rsid w:val="00C630FE"/>
    <w:rsid w:val="00C71B3A"/>
    <w:rsid w:val="00C869BD"/>
    <w:rsid w:val="00C95426"/>
    <w:rsid w:val="00CA0DC3"/>
    <w:rsid w:val="00CD217E"/>
    <w:rsid w:val="00CD2391"/>
    <w:rsid w:val="00CE6911"/>
    <w:rsid w:val="00CE6D1A"/>
    <w:rsid w:val="00CF310F"/>
    <w:rsid w:val="00CF4D87"/>
    <w:rsid w:val="00CF5ED8"/>
    <w:rsid w:val="00D004AA"/>
    <w:rsid w:val="00D024B3"/>
    <w:rsid w:val="00D10A31"/>
    <w:rsid w:val="00D23CA9"/>
    <w:rsid w:val="00D64C65"/>
    <w:rsid w:val="00D64EC8"/>
    <w:rsid w:val="00D7666D"/>
    <w:rsid w:val="00D86CD4"/>
    <w:rsid w:val="00DE434B"/>
    <w:rsid w:val="00DF0160"/>
    <w:rsid w:val="00DF3A85"/>
    <w:rsid w:val="00E0644C"/>
    <w:rsid w:val="00E12173"/>
    <w:rsid w:val="00E24C22"/>
    <w:rsid w:val="00E24DCA"/>
    <w:rsid w:val="00E315F6"/>
    <w:rsid w:val="00E324ED"/>
    <w:rsid w:val="00E5645F"/>
    <w:rsid w:val="00E64E11"/>
    <w:rsid w:val="00E778A2"/>
    <w:rsid w:val="00E81FCD"/>
    <w:rsid w:val="00E92E7C"/>
    <w:rsid w:val="00E957B8"/>
    <w:rsid w:val="00EA5082"/>
    <w:rsid w:val="00ED66B2"/>
    <w:rsid w:val="00F21128"/>
    <w:rsid w:val="00F65122"/>
    <w:rsid w:val="00F76888"/>
    <w:rsid w:val="00F90188"/>
    <w:rsid w:val="00F92599"/>
    <w:rsid w:val="00FA06D4"/>
    <w:rsid w:val="00FB369C"/>
    <w:rsid w:val="00FD3198"/>
    <w:rsid w:val="00FD6A26"/>
    <w:rsid w:val="00FF2630"/>
    <w:rsid w:val="00FF3150"/>
    <w:rsid w:val="00FF31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05EB"/>
    <w:rPr>
      <w:sz w:val="24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customStyle="1" w:styleId="Tabloierii">
    <w:name w:val="Tablo içeriği"/>
    <w:basedOn w:val="GvdeMetni"/>
    <w:rsid w:val="0003765C"/>
    <w:pPr>
      <w:widowControl w:val="0"/>
      <w:suppressLineNumbers/>
      <w:suppressAutoHyphens/>
    </w:pPr>
    <w:rPr>
      <w:rFonts w:ascii="Thorndale" w:hAnsi="Thorndale" w:cs="Thorndale"/>
      <w:color w:val="000000"/>
    </w:rPr>
  </w:style>
  <w:style w:type="paragraph" w:customStyle="1" w:styleId="WW-Tabloierii">
    <w:name w:val="WW-Tablo içeriği"/>
    <w:basedOn w:val="GvdeMetni"/>
    <w:rsid w:val="0003765C"/>
    <w:pPr>
      <w:widowControl w:val="0"/>
      <w:suppressLineNumbers/>
      <w:suppressAutoHyphens/>
    </w:pPr>
    <w:rPr>
      <w:rFonts w:ascii="Thorndale" w:hAnsi="Thorndale" w:cs="Thorndale"/>
      <w:color w:val="000000"/>
    </w:rPr>
  </w:style>
  <w:style w:type="paragraph" w:customStyle="1" w:styleId="WW-Tablobal">
    <w:name w:val="WW-Tablo başlığı"/>
    <w:basedOn w:val="WW-Tabloierii"/>
    <w:rsid w:val="0003765C"/>
    <w:pPr>
      <w:jc w:val="center"/>
    </w:pPr>
    <w:rPr>
      <w:b/>
      <w:bCs/>
      <w:i/>
      <w:iCs/>
    </w:rPr>
  </w:style>
  <w:style w:type="table" w:styleId="TabloKlavuzu">
    <w:name w:val="Table Grid"/>
    <w:basedOn w:val="NormalTablo"/>
    <w:rsid w:val="0003765C"/>
    <w:pPr>
      <w:widowControl w:val="0"/>
      <w:suppressAutoHyphens/>
    </w:pPr>
    <w:rPr>
      <w:rFonts w:ascii="Thorndale" w:hAnsi="Thorndale" w:cs="Thorndal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GvdeMetni">
    <w:name w:val="Body Text"/>
    <w:basedOn w:val="Normal"/>
    <w:rsid w:val="0003765C"/>
    <w:pPr>
      <w:spacing w:after="120"/>
    </w:pPr>
  </w:style>
  <w:style w:type="table" w:styleId="TabloZarif">
    <w:name w:val="Table Elegant"/>
    <w:basedOn w:val="NormalTablo"/>
    <w:rsid w:val="00203F04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onMetni">
    <w:name w:val="Balloon Text"/>
    <w:basedOn w:val="Normal"/>
    <w:link w:val="BalonMetniChar"/>
    <w:rsid w:val="00AB466A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AB466A"/>
    <w:rPr>
      <w:rFonts w:ascii="Tahoma" w:hAnsi="Tahoma" w:cs="Tahoma"/>
      <w:sz w:val="16"/>
      <w:szCs w:val="16"/>
    </w:rPr>
  </w:style>
  <w:style w:type="paragraph" w:styleId="AralkYok">
    <w:name w:val="No Spacing"/>
    <w:uiPriority w:val="1"/>
    <w:qFormat/>
    <w:rsid w:val="003C748A"/>
    <w:rPr>
      <w:rFonts w:ascii="Calibri" w:eastAsia="Calibri" w:hAnsi="Calibri"/>
      <w:sz w:val="22"/>
      <w:szCs w:val="22"/>
      <w:lang w:eastAsia="en-US"/>
    </w:rPr>
  </w:style>
  <w:style w:type="character" w:styleId="Gl">
    <w:name w:val="Strong"/>
    <w:uiPriority w:val="22"/>
    <w:qFormat/>
    <w:rsid w:val="00AC0D65"/>
    <w:rPr>
      <w:b/>
      <w:bCs/>
    </w:rPr>
  </w:style>
  <w:style w:type="paragraph" w:styleId="ListeParagraf">
    <w:name w:val="List Paragraph"/>
    <w:basedOn w:val="Normal"/>
    <w:uiPriority w:val="34"/>
    <w:qFormat/>
    <w:rsid w:val="00A5668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11</Words>
  <Characters>2346</Characters>
  <Application>Microsoft Office Word</Application>
  <DocSecurity>0</DocSecurity>
  <Lines>19</Lines>
  <Paragraphs>5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ÖZEL ARDA ASALET LİSESİ                                       23/ 03 /2006</vt:lpstr>
      <vt:lpstr>                                                                 ÖZEL ARDA ASALET LİSESİ                                       23/ 03 /2006</vt:lpstr>
    </vt:vector>
  </TitlesOfParts>
  <Company>Neriman Kitapevi</Company>
  <LinksUpToDate>false</LinksUpToDate>
  <CharactersWithSpaces>27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ZEL ARDA ASALET LİSESİ                                       23/ 03 /2006</dc:title>
  <dc:creator>OMER NALBANTOGLU</dc:creator>
  <cp:lastModifiedBy>Onur</cp:lastModifiedBy>
  <cp:revision>4</cp:revision>
  <cp:lastPrinted>2023-10-23T12:36:00Z</cp:lastPrinted>
  <dcterms:created xsi:type="dcterms:W3CDTF">2024-11-03T21:22:00Z</dcterms:created>
  <dcterms:modified xsi:type="dcterms:W3CDTF">2025-10-16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